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2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3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79" r:id="rId2"/>
    <p:sldMasterId id="2147483846" r:id="rId3"/>
    <p:sldMasterId id="2147483876" r:id="rId4"/>
  </p:sldMasterIdLst>
  <p:notesMasterIdLst>
    <p:notesMasterId r:id="rId18"/>
  </p:notesMasterIdLst>
  <p:sldIdLst>
    <p:sldId id="500" r:id="rId5"/>
    <p:sldId id="501" r:id="rId6"/>
    <p:sldId id="502" r:id="rId7"/>
    <p:sldId id="503" r:id="rId8"/>
    <p:sldId id="504" r:id="rId9"/>
    <p:sldId id="505" r:id="rId10"/>
    <p:sldId id="506" r:id="rId11"/>
    <p:sldId id="507" r:id="rId12"/>
    <p:sldId id="508" r:id="rId13"/>
    <p:sldId id="509" r:id="rId14"/>
    <p:sldId id="510" r:id="rId15"/>
    <p:sldId id="511" r:id="rId16"/>
    <p:sldId id="512" r:id="rId17"/>
  </p:sldIdLst>
  <p:sldSz cx="9144000" cy="5143500" type="screen16x9"/>
  <p:notesSz cx="9309100" cy="6954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F2745E2-829D-4BE1-8B23-4A6E76E693FC}">
          <p14:sldIdLst/>
        </p14:section>
        <p14:section name="Untitled Section" id="{4ECD3218-7372-4430-8943-AEAC59B493B7}">
          <p14:sldIdLst>
            <p14:sldId id="500"/>
            <p14:sldId id="501"/>
            <p14:sldId id="502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B050"/>
    <a:srgbClr val="66FF33"/>
    <a:srgbClr val="FF33CC"/>
    <a:srgbClr val="92D050"/>
    <a:srgbClr val="00CCFF"/>
    <a:srgbClr val="6CA62C"/>
    <a:srgbClr val="FF99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24973" autoAdjust="0"/>
    <p:restoredTop sz="96980" autoAdjust="0"/>
  </p:normalViewPr>
  <p:slideViewPr>
    <p:cSldViewPr>
      <p:cViewPr varScale="1">
        <p:scale>
          <a:sx n="149" d="100"/>
          <a:sy n="149" d="100"/>
        </p:scale>
        <p:origin x="126" y="144"/>
      </p:cViewPr>
      <p:guideLst>
        <p:guide orient="horz" pos="1620"/>
        <p:guide pos="2880"/>
      </p:guideLst>
    </p:cSldViewPr>
  </p:slideViewPr>
  <p:notesTextViewPr>
    <p:cViewPr>
      <p:scale>
        <a:sx n="25" d="100"/>
        <a:sy n="25" d="100"/>
      </p:scale>
      <p:origin x="0" y="0"/>
    </p:cViewPr>
  </p:notesTextViewPr>
  <p:sorterViewPr>
    <p:cViewPr>
      <p:scale>
        <a:sx n="100" d="100"/>
        <a:sy n="100" d="100"/>
      </p:scale>
      <p:origin x="0" y="8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36800" y="522288"/>
            <a:ext cx="4635500" cy="2606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03548"/>
            <a:ext cx="7447280" cy="3129677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05889"/>
            <a:ext cx="4033943" cy="347742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9AED8-87EF-43E6-AC96-EB656F7D581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42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990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8789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9998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84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275573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066377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200574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4871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58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4146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827266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608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81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874412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11744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6212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846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600069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813679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000237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119431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88033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4208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lIns="91347" tIns="45669" rIns="91347" bIns="45669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91347" tIns="45669" rIns="91347" bIns="45669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81800" y="4870450"/>
            <a:ext cx="2133600" cy="27305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CD301A-18C3-4C59-81FD-72C115E1325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1843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7690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542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33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8180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713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7539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625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6686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824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862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00062"/>
            <a:ext cx="7924800" cy="2914651"/>
          </a:xfrm>
          <a:prstGeom prst="rect">
            <a:avLst/>
          </a:prstGeom>
        </p:spPr>
        <p:txBody>
          <a:bodyPr lIns="91347" tIns="45669" rIns="91347" bIns="45669"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600450"/>
            <a:ext cx="8534400" cy="1200150"/>
          </a:xfrm>
          <a:prstGeom prst="rect">
            <a:avLst/>
          </a:prstGeom>
        </p:spPr>
        <p:txBody>
          <a:bodyPr lIns="91347" tIns="45669" rIns="91347" bIns="45669"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6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9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1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4914900"/>
            <a:ext cx="21336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5600" y="4914900"/>
            <a:ext cx="3429000" cy="215900"/>
          </a:xfrm>
          <a:prstGeom prst="rect">
            <a:avLst/>
          </a:prstGeom>
        </p:spPr>
        <p:txBody>
          <a:bodyPr lIns="91347" tIns="45669" rIns="91347" bIns="45669"/>
          <a:lstStyle>
            <a:lvl1pPr defTabSz="913464" eaLnBrk="1" fontAlgn="auto" hangingPunct="1">
              <a:spcBef>
                <a:spcPts val="0"/>
              </a:spcBef>
              <a:spcAft>
                <a:spcPts val="0"/>
              </a:spcAft>
              <a:defRPr b="0" dirty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4914900"/>
            <a:ext cx="2057400" cy="215900"/>
          </a:xfrm>
          <a:prstGeom prst="rect">
            <a:avLst/>
          </a:prstGeom>
        </p:spPr>
        <p:txBody>
          <a:bodyPr vert="horz" wrap="square" lIns="91347" tIns="45669" rIns="91347" bIns="45669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b="0">
                <a:solidFill>
                  <a:srgbClr val="000000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F64596-7BA8-4F8B-AE6D-77F8B560776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357436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296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7751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3084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625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1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4711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2260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871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5497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337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59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491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150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9908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5994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5233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045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35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8590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6644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2707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034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9491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0429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6667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1603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8559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382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3877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7736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0104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069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986232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7796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247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8039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1248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45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4053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7470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9150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595767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1626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2163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21502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6497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3836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61700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70850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68130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65378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81750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76E327F-267A-4442-8734-714D49738EC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EB31629-2A97-4647-86CD-BD56F355050A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66093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42212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94421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601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4291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6104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9740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73764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28276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3627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7223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108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15095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851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418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5474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38715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4094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031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4420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334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26169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58374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5939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101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9049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198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65830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4462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12939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84815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2954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793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366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78099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58724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6612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226138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50873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05394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18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8017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759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44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4154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74667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80121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627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830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5735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19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7419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3308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978434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631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6235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4815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12955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226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742733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9089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146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6606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963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699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0953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1651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7735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3438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5611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7590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159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8203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5531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1785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7145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437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926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760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887127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5976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232098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332617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45903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904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0700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5061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644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0244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360806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52545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0455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37.xml"/><Relationship Id="rId117" Type="http://schemas.openxmlformats.org/officeDocument/2006/relationships/slideLayout" Target="../slideLayouts/slideLayout128.xml"/><Relationship Id="rId21" Type="http://schemas.openxmlformats.org/officeDocument/2006/relationships/slideLayout" Target="../slideLayouts/slideLayout32.xml"/><Relationship Id="rId42" Type="http://schemas.openxmlformats.org/officeDocument/2006/relationships/slideLayout" Target="../slideLayouts/slideLayout53.xml"/><Relationship Id="rId47" Type="http://schemas.openxmlformats.org/officeDocument/2006/relationships/slideLayout" Target="../slideLayouts/slideLayout58.xml"/><Relationship Id="rId63" Type="http://schemas.openxmlformats.org/officeDocument/2006/relationships/slideLayout" Target="../slideLayouts/slideLayout74.xml"/><Relationship Id="rId68" Type="http://schemas.openxmlformats.org/officeDocument/2006/relationships/slideLayout" Target="../slideLayouts/slideLayout79.xml"/><Relationship Id="rId84" Type="http://schemas.openxmlformats.org/officeDocument/2006/relationships/slideLayout" Target="../slideLayouts/slideLayout95.xml"/><Relationship Id="rId89" Type="http://schemas.openxmlformats.org/officeDocument/2006/relationships/slideLayout" Target="../slideLayouts/slideLayout100.xml"/><Relationship Id="rId112" Type="http://schemas.openxmlformats.org/officeDocument/2006/relationships/slideLayout" Target="../slideLayouts/slideLayout123.xml"/><Relationship Id="rId133" Type="http://schemas.openxmlformats.org/officeDocument/2006/relationships/slideLayout" Target="../slideLayouts/slideLayout144.xml"/><Relationship Id="rId138" Type="http://schemas.openxmlformats.org/officeDocument/2006/relationships/slideLayout" Target="../slideLayouts/slideLayout149.xml"/><Relationship Id="rId154" Type="http://schemas.openxmlformats.org/officeDocument/2006/relationships/slideLayout" Target="../slideLayouts/slideLayout165.xml"/><Relationship Id="rId16" Type="http://schemas.openxmlformats.org/officeDocument/2006/relationships/slideLayout" Target="../slideLayouts/slideLayout27.xml"/><Relationship Id="rId107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22.xml"/><Relationship Id="rId32" Type="http://schemas.openxmlformats.org/officeDocument/2006/relationships/slideLayout" Target="../slideLayouts/slideLayout43.xml"/><Relationship Id="rId37" Type="http://schemas.openxmlformats.org/officeDocument/2006/relationships/slideLayout" Target="../slideLayouts/slideLayout48.xml"/><Relationship Id="rId53" Type="http://schemas.openxmlformats.org/officeDocument/2006/relationships/slideLayout" Target="../slideLayouts/slideLayout64.xml"/><Relationship Id="rId58" Type="http://schemas.openxmlformats.org/officeDocument/2006/relationships/slideLayout" Target="../slideLayouts/slideLayout69.xml"/><Relationship Id="rId74" Type="http://schemas.openxmlformats.org/officeDocument/2006/relationships/slideLayout" Target="../slideLayouts/slideLayout85.xml"/><Relationship Id="rId79" Type="http://schemas.openxmlformats.org/officeDocument/2006/relationships/slideLayout" Target="../slideLayouts/slideLayout90.xml"/><Relationship Id="rId102" Type="http://schemas.openxmlformats.org/officeDocument/2006/relationships/slideLayout" Target="../slideLayouts/slideLayout113.xml"/><Relationship Id="rId123" Type="http://schemas.openxmlformats.org/officeDocument/2006/relationships/slideLayout" Target="../slideLayouts/slideLayout134.xml"/><Relationship Id="rId128" Type="http://schemas.openxmlformats.org/officeDocument/2006/relationships/slideLayout" Target="../slideLayouts/slideLayout139.xml"/><Relationship Id="rId144" Type="http://schemas.openxmlformats.org/officeDocument/2006/relationships/slideLayout" Target="../slideLayouts/slideLayout155.xml"/><Relationship Id="rId149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6.xml"/><Relationship Id="rId90" Type="http://schemas.openxmlformats.org/officeDocument/2006/relationships/slideLayout" Target="../slideLayouts/slideLayout101.xml"/><Relationship Id="rId95" Type="http://schemas.openxmlformats.org/officeDocument/2006/relationships/slideLayout" Target="../slideLayouts/slideLayout106.xml"/><Relationship Id="rId22" Type="http://schemas.openxmlformats.org/officeDocument/2006/relationships/slideLayout" Target="../slideLayouts/slideLayout33.xml"/><Relationship Id="rId27" Type="http://schemas.openxmlformats.org/officeDocument/2006/relationships/slideLayout" Target="../slideLayouts/slideLayout38.xml"/><Relationship Id="rId43" Type="http://schemas.openxmlformats.org/officeDocument/2006/relationships/slideLayout" Target="../slideLayouts/slideLayout54.xml"/><Relationship Id="rId48" Type="http://schemas.openxmlformats.org/officeDocument/2006/relationships/slideLayout" Target="../slideLayouts/slideLayout59.xml"/><Relationship Id="rId64" Type="http://schemas.openxmlformats.org/officeDocument/2006/relationships/slideLayout" Target="../slideLayouts/slideLayout75.xml"/><Relationship Id="rId69" Type="http://schemas.openxmlformats.org/officeDocument/2006/relationships/slideLayout" Target="../slideLayouts/slideLayout80.xml"/><Relationship Id="rId113" Type="http://schemas.openxmlformats.org/officeDocument/2006/relationships/slideLayout" Target="../slideLayouts/slideLayout124.xml"/><Relationship Id="rId118" Type="http://schemas.openxmlformats.org/officeDocument/2006/relationships/slideLayout" Target="../slideLayouts/slideLayout129.xml"/><Relationship Id="rId134" Type="http://schemas.openxmlformats.org/officeDocument/2006/relationships/slideLayout" Target="../slideLayouts/slideLayout145.xml"/><Relationship Id="rId139" Type="http://schemas.openxmlformats.org/officeDocument/2006/relationships/slideLayout" Target="../slideLayouts/slideLayout150.xml"/><Relationship Id="rId80" Type="http://schemas.openxmlformats.org/officeDocument/2006/relationships/slideLayout" Target="../slideLayouts/slideLayout91.xml"/><Relationship Id="rId85" Type="http://schemas.openxmlformats.org/officeDocument/2006/relationships/slideLayout" Target="../slideLayouts/slideLayout96.xml"/><Relationship Id="rId150" Type="http://schemas.openxmlformats.org/officeDocument/2006/relationships/slideLayout" Target="../slideLayouts/slideLayout161.xml"/><Relationship Id="rId155" Type="http://schemas.openxmlformats.org/officeDocument/2006/relationships/theme" Target="../theme/theme2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33" Type="http://schemas.openxmlformats.org/officeDocument/2006/relationships/slideLayout" Target="../slideLayouts/slideLayout44.xml"/><Relationship Id="rId38" Type="http://schemas.openxmlformats.org/officeDocument/2006/relationships/slideLayout" Target="../slideLayouts/slideLayout49.xml"/><Relationship Id="rId46" Type="http://schemas.openxmlformats.org/officeDocument/2006/relationships/slideLayout" Target="../slideLayouts/slideLayout57.xml"/><Relationship Id="rId59" Type="http://schemas.openxmlformats.org/officeDocument/2006/relationships/slideLayout" Target="../slideLayouts/slideLayout70.xml"/><Relationship Id="rId67" Type="http://schemas.openxmlformats.org/officeDocument/2006/relationships/slideLayout" Target="../slideLayouts/slideLayout78.xml"/><Relationship Id="rId103" Type="http://schemas.openxmlformats.org/officeDocument/2006/relationships/slideLayout" Target="../slideLayouts/slideLayout114.xml"/><Relationship Id="rId108" Type="http://schemas.openxmlformats.org/officeDocument/2006/relationships/slideLayout" Target="../slideLayouts/slideLayout119.xml"/><Relationship Id="rId116" Type="http://schemas.openxmlformats.org/officeDocument/2006/relationships/slideLayout" Target="../slideLayouts/slideLayout127.xml"/><Relationship Id="rId124" Type="http://schemas.openxmlformats.org/officeDocument/2006/relationships/slideLayout" Target="../slideLayouts/slideLayout135.xml"/><Relationship Id="rId129" Type="http://schemas.openxmlformats.org/officeDocument/2006/relationships/slideLayout" Target="../slideLayouts/slideLayout140.xml"/><Relationship Id="rId137" Type="http://schemas.openxmlformats.org/officeDocument/2006/relationships/slideLayout" Target="../slideLayouts/slideLayout148.xml"/><Relationship Id="rId20" Type="http://schemas.openxmlformats.org/officeDocument/2006/relationships/slideLayout" Target="../slideLayouts/slideLayout31.xml"/><Relationship Id="rId41" Type="http://schemas.openxmlformats.org/officeDocument/2006/relationships/slideLayout" Target="../slideLayouts/slideLayout52.xml"/><Relationship Id="rId54" Type="http://schemas.openxmlformats.org/officeDocument/2006/relationships/slideLayout" Target="../slideLayouts/slideLayout65.xml"/><Relationship Id="rId62" Type="http://schemas.openxmlformats.org/officeDocument/2006/relationships/slideLayout" Target="../slideLayouts/slideLayout73.xml"/><Relationship Id="rId70" Type="http://schemas.openxmlformats.org/officeDocument/2006/relationships/slideLayout" Target="../slideLayouts/slideLayout81.xml"/><Relationship Id="rId75" Type="http://schemas.openxmlformats.org/officeDocument/2006/relationships/slideLayout" Target="../slideLayouts/slideLayout86.xml"/><Relationship Id="rId83" Type="http://schemas.openxmlformats.org/officeDocument/2006/relationships/slideLayout" Target="../slideLayouts/slideLayout94.xml"/><Relationship Id="rId88" Type="http://schemas.openxmlformats.org/officeDocument/2006/relationships/slideLayout" Target="../slideLayouts/slideLayout99.xml"/><Relationship Id="rId91" Type="http://schemas.openxmlformats.org/officeDocument/2006/relationships/slideLayout" Target="../slideLayouts/slideLayout102.xml"/><Relationship Id="rId96" Type="http://schemas.openxmlformats.org/officeDocument/2006/relationships/slideLayout" Target="../slideLayouts/slideLayout107.xml"/><Relationship Id="rId111" Type="http://schemas.openxmlformats.org/officeDocument/2006/relationships/slideLayout" Target="../slideLayouts/slideLayout122.xml"/><Relationship Id="rId132" Type="http://schemas.openxmlformats.org/officeDocument/2006/relationships/slideLayout" Target="../slideLayouts/slideLayout143.xml"/><Relationship Id="rId140" Type="http://schemas.openxmlformats.org/officeDocument/2006/relationships/slideLayout" Target="../slideLayouts/slideLayout151.xml"/><Relationship Id="rId145" Type="http://schemas.openxmlformats.org/officeDocument/2006/relationships/slideLayout" Target="../slideLayouts/slideLayout156.xml"/><Relationship Id="rId153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28" Type="http://schemas.openxmlformats.org/officeDocument/2006/relationships/slideLayout" Target="../slideLayouts/slideLayout39.xml"/><Relationship Id="rId36" Type="http://schemas.openxmlformats.org/officeDocument/2006/relationships/slideLayout" Target="../slideLayouts/slideLayout47.xml"/><Relationship Id="rId49" Type="http://schemas.openxmlformats.org/officeDocument/2006/relationships/slideLayout" Target="../slideLayouts/slideLayout60.xml"/><Relationship Id="rId57" Type="http://schemas.openxmlformats.org/officeDocument/2006/relationships/slideLayout" Target="../slideLayouts/slideLayout68.xml"/><Relationship Id="rId106" Type="http://schemas.openxmlformats.org/officeDocument/2006/relationships/slideLayout" Target="../slideLayouts/slideLayout117.xml"/><Relationship Id="rId114" Type="http://schemas.openxmlformats.org/officeDocument/2006/relationships/slideLayout" Target="../slideLayouts/slideLayout125.xml"/><Relationship Id="rId119" Type="http://schemas.openxmlformats.org/officeDocument/2006/relationships/slideLayout" Target="../slideLayouts/slideLayout130.xml"/><Relationship Id="rId127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21.xml"/><Relationship Id="rId31" Type="http://schemas.openxmlformats.org/officeDocument/2006/relationships/slideLayout" Target="../slideLayouts/slideLayout42.xml"/><Relationship Id="rId44" Type="http://schemas.openxmlformats.org/officeDocument/2006/relationships/slideLayout" Target="../slideLayouts/slideLayout55.xml"/><Relationship Id="rId52" Type="http://schemas.openxmlformats.org/officeDocument/2006/relationships/slideLayout" Target="../slideLayouts/slideLayout63.xml"/><Relationship Id="rId60" Type="http://schemas.openxmlformats.org/officeDocument/2006/relationships/slideLayout" Target="../slideLayouts/slideLayout71.xml"/><Relationship Id="rId65" Type="http://schemas.openxmlformats.org/officeDocument/2006/relationships/slideLayout" Target="../slideLayouts/slideLayout76.xml"/><Relationship Id="rId73" Type="http://schemas.openxmlformats.org/officeDocument/2006/relationships/slideLayout" Target="../slideLayouts/slideLayout84.xml"/><Relationship Id="rId78" Type="http://schemas.openxmlformats.org/officeDocument/2006/relationships/slideLayout" Target="../slideLayouts/slideLayout89.xml"/><Relationship Id="rId81" Type="http://schemas.openxmlformats.org/officeDocument/2006/relationships/slideLayout" Target="../slideLayouts/slideLayout92.xml"/><Relationship Id="rId86" Type="http://schemas.openxmlformats.org/officeDocument/2006/relationships/slideLayout" Target="../slideLayouts/slideLayout97.xml"/><Relationship Id="rId94" Type="http://schemas.openxmlformats.org/officeDocument/2006/relationships/slideLayout" Target="../slideLayouts/slideLayout105.xml"/><Relationship Id="rId99" Type="http://schemas.openxmlformats.org/officeDocument/2006/relationships/slideLayout" Target="../slideLayouts/slideLayout110.xml"/><Relationship Id="rId101" Type="http://schemas.openxmlformats.org/officeDocument/2006/relationships/slideLayout" Target="../slideLayouts/slideLayout112.xml"/><Relationship Id="rId122" Type="http://schemas.openxmlformats.org/officeDocument/2006/relationships/slideLayout" Target="../slideLayouts/slideLayout133.xml"/><Relationship Id="rId130" Type="http://schemas.openxmlformats.org/officeDocument/2006/relationships/slideLayout" Target="../slideLayouts/slideLayout141.xml"/><Relationship Id="rId135" Type="http://schemas.openxmlformats.org/officeDocument/2006/relationships/slideLayout" Target="../slideLayouts/slideLayout146.xml"/><Relationship Id="rId143" Type="http://schemas.openxmlformats.org/officeDocument/2006/relationships/slideLayout" Target="../slideLayouts/slideLayout154.xml"/><Relationship Id="rId148" Type="http://schemas.openxmlformats.org/officeDocument/2006/relationships/slideLayout" Target="../slideLayouts/slideLayout159.xml"/><Relationship Id="rId151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9" Type="http://schemas.openxmlformats.org/officeDocument/2006/relationships/slideLayout" Target="../slideLayouts/slideLayout50.xml"/><Relationship Id="rId109" Type="http://schemas.openxmlformats.org/officeDocument/2006/relationships/slideLayout" Target="../slideLayouts/slideLayout120.xml"/><Relationship Id="rId34" Type="http://schemas.openxmlformats.org/officeDocument/2006/relationships/slideLayout" Target="../slideLayouts/slideLayout45.xml"/><Relationship Id="rId50" Type="http://schemas.openxmlformats.org/officeDocument/2006/relationships/slideLayout" Target="../slideLayouts/slideLayout61.xml"/><Relationship Id="rId55" Type="http://schemas.openxmlformats.org/officeDocument/2006/relationships/slideLayout" Target="../slideLayouts/slideLayout66.xml"/><Relationship Id="rId76" Type="http://schemas.openxmlformats.org/officeDocument/2006/relationships/slideLayout" Target="../slideLayouts/slideLayout87.xml"/><Relationship Id="rId97" Type="http://schemas.openxmlformats.org/officeDocument/2006/relationships/slideLayout" Target="../slideLayouts/slideLayout108.xml"/><Relationship Id="rId104" Type="http://schemas.openxmlformats.org/officeDocument/2006/relationships/slideLayout" Target="../slideLayouts/slideLayout115.xml"/><Relationship Id="rId120" Type="http://schemas.openxmlformats.org/officeDocument/2006/relationships/slideLayout" Target="../slideLayouts/slideLayout131.xml"/><Relationship Id="rId125" Type="http://schemas.openxmlformats.org/officeDocument/2006/relationships/slideLayout" Target="../slideLayouts/slideLayout136.xml"/><Relationship Id="rId141" Type="http://schemas.openxmlformats.org/officeDocument/2006/relationships/slideLayout" Target="../slideLayouts/slideLayout152.xml"/><Relationship Id="rId146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8.xml"/><Relationship Id="rId71" Type="http://schemas.openxmlformats.org/officeDocument/2006/relationships/slideLayout" Target="../slideLayouts/slideLayout82.xml"/><Relationship Id="rId9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13.xml"/><Relationship Id="rId29" Type="http://schemas.openxmlformats.org/officeDocument/2006/relationships/slideLayout" Target="../slideLayouts/slideLayout40.xml"/><Relationship Id="rId24" Type="http://schemas.openxmlformats.org/officeDocument/2006/relationships/slideLayout" Target="../slideLayouts/slideLayout35.xml"/><Relationship Id="rId40" Type="http://schemas.openxmlformats.org/officeDocument/2006/relationships/slideLayout" Target="../slideLayouts/slideLayout51.xml"/><Relationship Id="rId45" Type="http://schemas.openxmlformats.org/officeDocument/2006/relationships/slideLayout" Target="../slideLayouts/slideLayout56.xml"/><Relationship Id="rId66" Type="http://schemas.openxmlformats.org/officeDocument/2006/relationships/slideLayout" Target="../slideLayouts/slideLayout77.xml"/><Relationship Id="rId87" Type="http://schemas.openxmlformats.org/officeDocument/2006/relationships/slideLayout" Target="../slideLayouts/slideLayout98.xml"/><Relationship Id="rId110" Type="http://schemas.openxmlformats.org/officeDocument/2006/relationships/slideLayout" Target="../slideLayouts/slideLayout121.xml"/><Relationship Id="rId115" Type="http://schemas.openxmlformats.org/officeDocument/2006/relationships/slideLayout" Target="../slideLayouts/slideLayout126.xml"/><Relationship Id="rId131" Type="http://schemas.openxmlformats.org/officeDocument/2006/relationships/slideLayout" Target="../slideLayouts/slideLayout142.xml"/><Relationship Id="rId136" Type="http://schemas.openxmlformats.org/officeDocument/2006/relationships/slideLayout" Target="../slideLayouts/slideLayout147.xml"/><Relationship Id="rId61" Type="http://schemas.openxmlformats.org/officeDocument/2006/relationships/slideLayout" Target="../slideLayouts/slideLayout72.xml"/><Relationship Id="rId82" Type="http://schemas.openxmlformats.org/officeDocument/2006/relationships/slideLayout" Target="../slideLayouts/slideLayout93.xml"/><Relationship Id="rId152" Type="http://schemas.openxmlformats.org/officeDocument/2006/relationships/slideLayout" Target="../slideLayouts/slideLayout163.xml"/><Relationship Id="rId1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25.xml"/><Relationship Id="rId30" Type="http://schemas.openxmlformats.org/officeDocument/2006/relationships/slideLayout" Target="../slideLayouts/slideLayout41.xml"/><Relationship Id="rId35" Type="http://schemas.openxmlformats.org/officeDocument/2006/relationships/slideLayout" Target="../slideLayouts/slideLayout46.xml"/><Relationship Id="rId56" Type="http://schemas.openxmlformats.org/officeDocument/2006/relationships/slideLayout" Target="../slideLayouts/slideLayout67.xml"/><Relationship Id="rId77" Type="http://schemas.openxmlformats.org/officeDocument/2006/relationships/slideLayout" Target="../slideLayouts/slideLayout88.xml"/><Relationship Id="rId100" Type="http://schemas.openxmlformats.org/officeDocument/2006/relationships/slideLayout" Target="../slideLayouts/slideLayout111.xml"/><Relationship Id="rId105" Type="http://schemas.openxmlformats.org/officeDocument/2006/relationships/slideLayout" Target="../slideLayouts/slideLayout116.xml"/><Relationship Id="rId126" Type="http://schemas.openxmlformats.org/officeDocument/2006/relationships/slideLayout" Target="../slideLayouts/slideLayout137.xml"/><Relationship Id="rId147" Type="http://schemas.openxmlformats.org/officeDocument/2006/relationships/slideLayout" Target="../slideLayouts/slideLayout158.xml"/><Relationship Id="rId8" Type="http://schemas.openxmlformats.org/officeDocument/2006/relationships/slideLayout" Target="../slideLayouts/slideLayout19.xml"/><Relationship Id="rId51" Type="http://schemas.openxmlformats.org/officeDocument/2006/relationships/slideLayout" Target="../slideLayouts/slideLayout62.xml"/><Relationship Id="rId72" Type="http://schemas.openxmlformats.org/officeDocument/2006/relationships/slideLayout" Target="../slideLayouts/slideLayout83.xml"/><Relationship Id="rId93" Type="http://schemas.openxmlformats.org/officeDocument/2006/relationships/slideLayout" Target="../slideLayouts/slideLayout104.xml"/><Relationship Id="rId98" Type="http://schemas.openxmlformats.org/officeDocument/2006/relationships/slideLayout" Target="../slideLayouts/slideLayout109.xml"/><Relationship Id="rId121" Type="http://schemas.openxmlformats.org/officeDocument/2006/relationships/slideLayout" Target="../slideLayouts/slideLayout132.xml"/><Relationship Id="rId142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524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08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7" r:id="rId18"/>
    <p:sldLayoutId id="2147483698" r:id="rId19"/>
    <p:sldLayoutId id="2147483699" r:id="rId20"/>
    <p:sldLayoutId id="2147483700" r:id="rId21"/>
    <p:sldLayoutId id="2147483701" r:id="rId22"/>
    <p:sldLayoutId id="2147483702" r:id="rId23"/>
    <p:sldLayoutId id="2147483703" r:id="rId24"/>
    <p:sldLayoutId id="2147483704" r:id="rId25"/>
    <p:sldLayoutId id="2147483705" r:id="rId26"/>
    <p:sldLayoutId id="2147483706" r:id="rId27"/>
    <p:sldLayoutId id="2147483707" r:id="rId28"/>
    <p:sldLayoutId id="2147483708" r:id="rId29"/>
    <p:sldLayoutId id="2147483709" r:id="rId30"/>
    <p:sldLayoutId id="2147483710" r:id="rId31"/>
    <p:sldLayoutId id="2147483711" r:id="rId32"/>
    <p:sldLayoutId id="2147483712" r:id="rId33"/>
    <p:sldLayoutId id="2147483713" r:id="rId34"/>
    <p:sldLayoutId id="2147483714" r:id="rId35"/>
    <p:sldLayoutId id="2147483715" r:id="rId36"/>
    <p:sldLayoutId id="2147483716" r:id="rId37"/>
    <p:sldLayoutId id="2147483717" r:id="rId38"/>
    <p:sldLayoutId id="2147483718" r:id="rId39"/>
    <p:sldLayoutId id="2147483719" r:id="rId40"/>
    <p:sldLayoutId id="2147483720" r:id="rId41"/>
    <p:sldLayoutId id="2147483721" r:id="rId42"/>
    <p:sldLayoutId id="2147483722" r:id="rId43"/>
    <p:sldLayoutId id="2147483723" r:id="rId44"/>
    <p:sldLayoutId id="2147483724" r:id="rId45"/>
    <p:sldLayoutId id="2147483725" r:id="rId46"/>
    <p:sldLayoutId id="2147483726" r:id="rId47"/>
    <p:sldLayoutId id="2147483727" r:id="rId48"/>
    <p:sldLayoutId id="2147483728" r:id="rId49"/>
    <p:sldLayoutId id="2147483729" r:id="rId50"/>
    <p:sldLayoutId id="2147483730" r:id="rId51"/>
    <p:sldLayoutId id="2147483731" r:id="rId52"/>
    <p:sldLayoutId id="2147483732" r:id="rId53"/>
    <p:sldLayoutId id="2147483733" r:id="rId54"/>
    <p:sldLayoutId id="2147483734" r:id="rId55"/>
    <p:sldLayoutId id="2147483735" r:id="rId56"/>
    <p:sldLayoutId id="2147483736" r:id="rId57"/>
    <p:sldLayoutId id="2147483737" r:id="rId58"/>
    <p:sldLayoutId id="2147483738" r:id="rId59"/>
    <p:sldLayoutId id="2147483739" r:id="rId60"/>
    <p:sldLayoutId id="2147483740" r:id="rId61"/>
    <p:sldLayoutId id="2147483741" r:id="rId62"/>
    <p:sldLayoutId id="2147483742" r:id="rId63"/>
    <p:sldLayoutId id="2147483743" r:id="rId64"/>
    <p:sldLayoutId id="2147483744" r:id="rId65"/>
    <p:sldLayoutId id="2147483745" r:id="rId66"/>
    <p:sldLayoutId id="2147483746" r:id="rId67"/>
    <p:sldLayoutId id="2147483747" r:id="rId68"/>
    <p:sldLayoutId id="2147483748" r:id="rId69"/>
    <p:sldLayoutId id="2147483749" r:id="rId70"/>
    <p:sldLayoutId id="2147483750" r:id="rId71"/>
    <p:sldLayoutId id="2147483751" r:id="rId72"/>
    <p:sldLayoutId id="2147483752" r:id="rId73"/>
    <p:sldLayoutId id="2147483753" r:id="rId74"/>
    <p:sldLayoutId id="2147483754" r:id="rId75"/>
    <p:sldLayoutId id="2147483755" r:id="rId76"/>
    <p:sldLayoutId id="2147483756" r:id="rId77"/>
    <p:sldLayoutId id="2147483757" r:id="rId78"/>
    <p:sldLayoutId id="2147483758" r:id="rId79"/>
    <p:sldLayoutId id="2147483759" r:id="rId80"/>
    <p:sldLayoutId id="2147483760" r:id="rId81"/>
    <p:sldLayoutId id="2147483761" r:id="rId82"/>
    <p:sldLayoutId id="2147483762" r:id="rId83"/>
    <p:sldLayoutId id="2147483763" r:id="rId84"/>
    <p:sldLayoutId id="2147483764" r:id="rId85"/>
    <p:sldLayoutId id="2147483765" r:id="rId86"/>
    <p:sldLayoutId id="2147483766" r:id="rId87"/>
    <p:sldLayoutId id="2147483767" r:id="rId88"/>
    <p:sldLayoutId id="2147483768" r:id="rId89"/>
    <p:sldLayoutId id="2147483769" r:id="rId90"/>
    <p:sldLayoutId id="2147483770" r:id="rId91"/>
    <p:sldLayoutId id="2147483771" r:id="rId92"/>
    <p:sldLayoutId id="2147483772" r:id="rId93"/>
    <p:sldLayoutId id="2147483773" r:id="rId94"/>
    <p:sldLayoutId id="2147483774" r:id="rId95"/>
    <p:sldLayoutId id="2147483775" r:id="rId96"/>
    <p:sldLayoutId id="2147483776" r:id="rId97"/>
    <p:sldLayoutId id="2147483777" r:id="rId98"/>
    <p:sldLayoutId id="2147483778" r:id="rId99"/>
    <p:sldLayoutId id="2147483779" r:id="rId100"/>
    <p:sldLayoutId id="2147483780" r:id="rId101"/>
    <p:sldLayoutId id="2147483781" r:id="rId102"/>
    <p:sldLayoutId id="2147483782" r:id="rId103"/>
    <p:sldLayoutId id="2147483783" r:id="rId104"/>
    <p:sldLayoutId id="2147483784" r:id="rId105"/>
    <p:sldLayoutId id="2147483785" r:id="rId106"/>
    <p:sldLayoutId id="2147483786" r:id="rId107"/>
    <p:sldLayoutId id="2147483787" r:id="rId108"/>
    <p:sldLayoutId id="2147483788" r:id="rId109"/>
    <p:sldLayoutId id="2147483789" r:id="rId110"/>
    <p:sldLayoutId id="2147483790" r:id="rId111"/>
    <p:sldLayoutId id="2147483791" r:id="rId112"/>
    <p:sldLayoutId id="2147483792" r:id="rId113"/>
    <p:sldLayoutId id="2147483793" r:id="rId114"/>
    <p:sldLayoutId id="2147483794" r:id="rId115"/>
    <p:sldLayoutId id="2147483795" r:id="rId116"/>
    <p:sldLayoutId id="2147483796" r:id="rId117"/>
    <p:sldLayoutId id="2147483797" r:id="rId118"/>
    <p:sldLayoutId id="2147483798" r:id="rId119"/>
    <p:sldLayoutId id="2147483799" r:id="rId120"/>
    <p:sldLayoutId id="2147483800" r:id="rId121"/>
    <p:sldLayoutId id="2147483801" r:id="rId122"/>
    <p:sldLayoutId id="2147483802" r:id="rId123"/>
    <p:sldLayoutId id="2147483803" r:id="rId124"/>
    <p:sldLayoutId id="2147483804" r:id="rId125"/>
    <p:sldLayoutId id="2147483805" r:id="rId126"/>
    <p:sldLayoutId id="2147483806" r:id="rId127"/>
    <p:sldLayoutId id="2147483807" r:id="rId128"/>
    <p:sldLayoutId id="2147483808" r:id="rId129"/>
    <p:sldLayoutId id="2147483809" r:id="rId130"/>
    <p:sldLayoutId id="2147483810" r:id="rId131"/>
    <p:sldLayoutId id="2147483811" r:id="rId132"/>
    <p:sldLayoutId id="2147483812" r:id="rId133"/>
    <p:sldLayoutId id="2147483813" r:id="rId134"/>
    <p:sldLayoutId id="2147483814" r:id="rId135"/>
    <p:sldLayoutId id="2147483815" r:id="rId136"/>
    <p:sldLayoutId id="2147483816" r:id="rId137"/>
    <p:sldLayoutId id="2147483817" r:id="rId138"/>
    <p:sldLayoutId id="2147483818" r:id="rId139"/>
    <p:sldLayoutId id="2147483819" r:id="rId140"/>
    <p:sldLayoutId id="2147483820" r:id="rId141"/>
    <p:sldLayoutId id="2147483821" r:id="rId142"/>
    <p:sldLayoutId id="2147483822" r:id="rId143"/>
    <p:sldLayoutId id="2147483823" r:id="rId144"/>
    <p:sldLayoutId id="2147483824" r:id="rId145"/>
    <p:sldLayoutId id="2147483825" r:id="rId146"/>
    <p:sldLayoutId id="2147483826" r:id="rId147"/>
    <p:sldLayoutId id="2147483827" r:id="rId148"/>
    <p:sldLayoutId id="2147483828" r:id="rId149"/>
    <p:sldLayoutId id="2147483829" r:id="rId150"/>
    <p:sldLayoutId id="2147483830" r:id="rId151"/>
    <p:sldLayoutId id="2147483831" r:id="rId152"/>
    <p:sldLayoutId id="2147483832" r:id="rId153"/>
    <p:sldLayoutId id="2147483833" r:id="rId154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2813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225" indent="-227013" algn="l" defTabSz="912813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2027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758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5491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223" indent="-228366" algn="l" defTabSz="91346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3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64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96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28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6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92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125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59" algn="l" defTabSz="9134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1"/>
          <p:cNvGrpSpPr>
            <a:grpSpLocks/>
          </p:cNvGrpSpPr>
          <p:nvPr userDrawn="1"/>
        </p:nvGrpSpPr>
        <p:grpSpPr bwMode="auto">
          <a:xfrm>
            <a:off x="0" y="252413"/>
            <a:ext cx="9144000" cy="4891087"/>
            <a:chOff x="0" y="252132"/>
            <a:chExt cx="9144000" cy="4891368"/>
          </a:xfrm>
        </p:grpSpPr>
        <p:sp>
          <p:nvSpPr>
            <p:cNvPr id="56" name="Rectangle 55"/>
            <p:cNvSpPr>
              <a:spLocks noChangeArrowheads="1"/>
            </p:cNvSpPr>
            <p:nvPr userDrawn="1"/>
          </p:nvSpPr>
          <p:spPr bwMode="white">
            <a:xfrm>
              <a:off x="0" y="5029193"/>
              <a:ext cx="9144000" cy="114307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Rectangle 56"/>
            <p:cNvSpPr/>
            <p:nvPr userDrawn="1"/>
          </p:nvSpPr>
          <p:spPr>
            <a:xfrm>
              <a:off x="495300" y="252132"/>
              <a:ext cx="8135938" cy="4605602"/>
            </a:xfrm>
            <a:prstGeom prst="rect">
              <a:avLst/>
            </a:prstGeom>
            <a:solidFill>
              <a:srgbClr val="002060"/>
            </a:soli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8" name="Rectangle 57"/>
            <p:cNvSpPr/>
            <p:nvPr userDrawn="1"/>
          </p:nvSpPr>
          <p:spPr>
            <a:xfrm>
              <a:off x="647700" y="971310"/>
              <a:ext cx="7820025" cy="3676861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9" name="Oval 58"/>
            <p:cNvSpPr/>
            <p:nvPr userDrawn="1"/>
          </p:nvSpPr>
          <p:spPr>
            <a:xfrm>
              <a:off x="4302125" y="818902"/>
              <a:ext cx="457200" cy="450876"/>
            </a:xfrm>
            <a:prstGeom prst="ellipse">
              <a:avLst/>
            </a:prstGeom>
            <a:solidFill>
              <a:srgbClr val="FFFFFF"/>
            </a:solidFill>
            <a:ln w="50800" cap="rnd" cmpd="dbl" algn="ctr">
              <a:solidFill>
                <a:srgbClr val="002060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 userDrawn="1"/>
          </p:nvSpPr>
          <p:spPr bwMode="white">
            <a:xfrm>
              <a:off x="660400" y="266420"/>
              <a:ext cx="7797800" cy="70489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61" name="Group 7"/>
          <p:cNvGrpSpPr>
            <a:grpSpLocks/>
          </p:cNvGrpSpPr>
          <p:nvPr userDrawn="1"/>
        </p:nvGrpSpPr>
        <p:grpSpPr bwMode="auto">
          <a:xfrm>
            <a:off x="685800" y="1047750"/>
            <a:ext cx="3781425" cy="3429000"/>
            <a:chOff x="584200" y="1047750"/>
            <a:chExt cx="3666010" cy="3632200"/>
          </a:xfrm>
        </p:grpSpPr>
        <p:sp>
          <p:nvSpPr>
            <p:cNvPr id="62" name="Hexagon 61"/>
            <p:cNvSpPr/>
            <p:nvPr/>
          </p:nvSpPr>
          <p:spPr>
            <a:xfrm>
              <a:off x="609600" y="1047750"/>
              <a:ext cx="1981200" cy="1752600"/>
            </a:xfrm>
            <a:prstGeom prst="hexagon">
              <a:avLst/>
            </a:prstGeom>
            <a:blipFill>
              <a:blip r:embed="rId4" cstate="print"/>
              <a:stretch>
                <a:fillRect/>
              </a:stretch>
            </a:blipFill>
            <a:ln w="25400" cap="flat" cmpd="sng" algn="ctr">
              <a:solidFill>
                <a:srgbClr val="002060"/>
              </a:solidFill>
              <a:prstDash val="solid"/>
            </a:ln>
            <a:effectLst>
              <a:glow rad="63500">
                <a:srgbClr val="2D2D8A">
                  <a:satMod val="175000"/>
                  <a:alpha val="40000"/>
                </a:srgbClr>
              </a:glo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3" name="Hexagon 62"/>
            <p:cNvSpPr/>
            <p:nvPr/>
          </p:nvSpPr>
          <p:spPr>
            <a:xfrm>
              <a:off x="2269010" y="2015288"/>
              <a:ext cx="1981200" cy="1752600"/>
            </a:xfrm>
            <a:prstGeom prst="hexagon">
              <a:avLst/>
            </a:prstGeom>
            <a:blipFill>
              <a:blip r:embed="rId5"/>
              <a:stretch>
                <a:fillRect/>
              </a:stretch>
            </a:blipFill>
            <a:ln w="25400" cap="flat" cmpd="sng" algn="ctr">
              <a:solidFill>
                <a:srgbClr val="002060"/>
              </a:solidFill>
              <a:prstDash val="solid"/>
            </a:ln>
            <a:effectLst>
              <a:glow rad="63500">
                <a:srgbClr val="2D2D8A">
                  <a:satMod val="175000"/>
                  <a:alpha val="40000"/>
                </a:srgbClr>
              </a:glo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64" name="Hexagon 63"/>
            <p:cNvSpPr/>
            <p:nvPr/>
          </p:nvSpPr>
          <p:spPr>
            <a:xfrm>
              <a:off x="584200" y="2927350"/>
              <a:ext cx="1981200" cy="1752600"/>
            </a:xfrm>
            <a:prstGeom prst="hexagon">
              <a:avLst/>
            </a:prstGeom>
            <a:blipFill>
              <a:blip r:embed="rId6"/>
              <a:stretch>
                <a:fillRect/>
              </a:stretch>
            </a:blipFill>
            <a:ln w="25400" cap="flat" cmpd="sng" algn="ctr">
              <a:solidFill>
                <a:srgbClr val="002060"/>
              </a:solidFill>
              <a:prstDash val="solid"/>
            </a:ln>
            <a:effectLst>
              <a:glow rad="63500">
                <a:srgbClr val="2D2D8A">
                  <a:satMod val="175000"/>
                  <a:alpha val="40000"/>
                </a:srgbClr>
              </a:glow>
            </a:effectLst>
          </p:spPr>
          <p:txBody>
            <a:bodyPr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65" name="Rectangle 64"/>
          <p:cNvSpPr/>
          <p:nvPr userDrawn="1"/>
        </p:nvSpPr>
        <p:spPr>
          <a:xfrm>
            <a:off x="5513388" y="2286000"/>
            <a:ext cx="3124200" cy="2590800"/>
          </a:xfrm>
          <a:prstGeom prst="rect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solidFill>
                  <a:srgbClr val="FFFFFF"/>
                </a:solidFill>
                <a:latin typeface="Arial"/>
              </a:rPr>
              <a:t>TEACHER</a:t>
            </a:r>
          </a:p>
        </p:txBody>
      </p:sp>
      <p:sp>
        <p:nvSpPr>
          <p:cNvPr id="66" name="Rectangle 65"/>
          <p:cNvSpPr/>
          <p:nvPr userDrawn="1"/>
        </p:nvSpPr>
        <p:spPr>
          <a:xfrm>
            <a:off x="7543800" y="261938"/>
            <a:ext cx="1077913" cy="404812"/>
          </a:xfrm>
          <a:prstGeom prst="rect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100" b="1" kern="0" dirty="0">
                <a:solidFill>
                  <a:srgbClr val="FFFFFF"/>
                </a:solidFill>
                <a:latin typeface="Arial"/>
              </a:rPr>
              <a:t>ROBOMATE LOGO</a:t>
            </a:r>
          </a:p>
        </p:txBody>
      </p:sp>
    </p:spTree>
    <p:extLst>
      <p:ext uri="{BB962C8B-B14F-4D97-AF65-F5344CB8AC3E}">
        <p14:creationId xmlns:p14="http://schemas.microsoft.com/office/powerpoint/2010/main" val="3051329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2174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6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6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5756" y="163564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MODULE 38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5777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780918" y="1934458"/>
            <a:ext cx="1347418" cy="285750"/>
          </a:xfrm>
          <a:prstGeom prst="rec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624964" y="3699758"/>
            <a:ext cx="1467485" cy="285750"/>
          </a:xfrm>
          <a:prstGeom prst="rec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6592478" y="685053"/>
            <a:ext cx="2088232" cy="1508339"/>
          </a:xfrm>
          <a:custGeom>
            <a:avLst/>
            <a:gdLst>
              <a:gd name="connsiteX0" fmla="*/ 0 w 2088232"/>
              <a:gd name="connsiteY0" fmla="*/ 1044116 h 2088232"/>
              <a:gd name="connsiteX1" fmla="*/ 1044116 w 2088232"/>
              <a:gd name="connsiteY1" fmla="*/ 0 h 2088232"/>
              <a:gd name="connsiteX2" fmla="*/ 2088232 w 2088232"/>
              <a:gd name="connsiteY2" fmla="*/ 1044116 h 2088232"/>
              <a:gd name="connsiteX3" fmla="*/ 1044116 w 2088232"/>
              <a:gd name="connsiteY3" fmla="*/ 2088232 h 2088232"/>
              <a:gd name="connsiteX4" fmla="*/ 0 w 2088232"/>
              <a:gd name="connsiteY4" fmla="*/ 1044116 h 2088232"/>
              <a:gd name="connsiteX0" fmla="*/ 277 w 2088509"/>
              <a:gd name="connsiteY0" fmla="*/ 1044116 h 1497699"/>
              <a:gd name="connsiteX1" fmla="*/ 1044393 w 2088509"/>
              <a:gd name="connsiteY1" fmla="*/ 0 h 1497699"/>
              <a:gd name="connsiteX2" fmla="*/ 2088509 w 2088509"/>
              <a:gd name="connsiteY2" fmla="*/ 1044116 h 1497699"/>
              <a:gd name="connsiteX3" fmla="*/ 1125355 w 2088509"/>
              <a:gd name="connsiteY3" fmla="*/ 1483395 h 1497699"/>
              <a:gd name="connsiteX4" fmla="*/ 277 w 2088509"/>
              <a:gd name="connsiteY4" fmla="*/ 1044116 h 1497699"/>
              <a:gd name="connsiteX0" fmla="*/ 1 w 2088233"/>
              <a:gd name="connsiteY0" fmla="*/ 1044116 h 1497699"/>
              <a:gd name="connsiteX1" fmla="*/ 1044117 w 2088233"/>
              <a:gd name="connsiteY1" fmla="*/ 0 h 1497699"/>
              <a:gd name="connsiteX2" fmla="*/ 2088233 w 2088233"/>
              <a:gd name="connsiteY2" fmla="*/ 1044116 h 1497699"/>
              <a:gd name="connsiteX3" fmla="*/ 1125079 w 2088233"/>
              <a:gd name="connsiteY3" fmla="*/ 1483395 h 1497699"/>
              <a:gd name="connsiteX4" fmla="*/ 1 w 2088233"/>
              <a:gd name="connsiteY4" fmla="*/ 1044116 h 1497699"/>
              <a:gd name="connsiteX0" fmla="*/ 91327 w 2179559"/>
              <a:gd name="connsiteY0" fmla="*/ 1044116 h 1532362"/>
              <a:gd name="connsiteX1" fmla="*/ 1135443 w 2179559"/>
              <a:gd name="connsiteY1" fmla="*/ 0 h 1532362"/>
              <a:gd name="connsiteX2" fmla="*/ 2179559 w 2179559"/>
              <a:gd name="connsiteY2" fmla="*/ 1044116 h 1532362"/>
              <a:gd name="connsiteX3" fmla="*/ 1216405 w 2179559"/>
              <a:gd name="connsiteY3" fmla="*/ 1483395 h 1532362"/>
              <a:gd name="connsiteX4" fmla="*/ 180638 w 2179559"/>
              <a:gd name="connsiteY4" fmla="*/ 1472360 h 1532362"/>
              <a:gd name="connsiteX5" fmla="*/ 91327 w 2179559"/>
              <a:gd name="connsiteY5" fmla="*/ 1044116 h 1532362"/>
              <a:gd name="connsiteX0" fmla="*/ 59041 w 2147273"/>
              <a:gd name="connsiteY0" fmla="*/ 1044116 h 1532362"/>
              <a:gd name="connsiteX1" fmla="*/ 1103157 w 2147273"/>
              <a:gd name="connsiteY1" fmla="*/ 0 h 1532362"/>
              <a:gd name="connsiteX2" fmla="*/ 2147273 w 2147273"/>
              <a:gd name="connsiteY2" fmla="*/ 1044116 h 1532362"/>
              <a:gd name="connsiteX3" fmla="*/ 1184119 w 2147273"/>
              <a:gd name="connsiteY3" fmla="*/ 1483395 h 1532362"/>
              <a:gd name="connsiteX4" fmla="*/ 148352 w 2147273"/>
              <a:gd name="connsiteY4" fmla="*/ 1472360 h 1532362"/>
              <a:gd name="connsiteX5" fmla="*/ 59041 w 2147273"/>
              <a:gd name="connsiteY5" fmla="*/ 1044116 h 1532362"/>
              <a:gd name="connsiteX0" fmla="*/ 0 w 2088232"/>
              <a:gd name="connsiteY0" fmla="*/ 1044116 h 1532362"/>
              <a:gd name="connsiteX1" fmla="*/ 1044116 w 2088232"/>
              <a:gd name="connsiteY1" fmla="*/ 0 h 1532362"/>
              <a:gd name="connsiteX2" fmla="*/ 2088232 w 2088232"/>
              <a:gd name="connsiteY2" fmla="*/ 1044116 h 1532362"/>
              <a:gd name="connsiteX3" fmla="*/ 1125078 w 2088232"/>
              <a:gd name="connsiteY3" fmla="*/ 1483395 h 1532362"/>
              <a:gd name="connsiteX4" fmla="*/ 89311 w 2088232"/>
              <a:gd name="connsiteY4" fmla="*/ 1472360 h 1532362"/>
              <a:gd name="connsiteX5" fmla="*/ 0 w 2088232"/>
              <a:gd name="connsiteY5" fmla="*/ 1044116 h 1532362"/>
              <a:gd name="connsiteX0" fmla="*/ 0 w 2088232"/>
              <a:gd name="connsiteY0" fmla="*/ 1044116 h 1532362"/>
              <a:gd name="connsiteX1" fmla="*/ 1044116 w 2088232"/>
              <a:gd name="connsiteY1" fmla="*/ 0 h 1532362"/>
              <a:gd name="connsiteX2" fmla="*/ 2088232 w 2088232"/>
              <a:gd name="connsiteY2" fmla="*/ 1044116 h 1532362"/>
              <a:gd name="connsiteX3" fmla="*/ 1125078 w 2088232"/>
              <a:gd name="connsiteY3" fmla="*/ 1483395 h 1532362"/>
              <a:gd name="connsiteX4" fmla="*/ 89311 w 2088232"/>
              <a:gd name="connsiteY4" fmla="*/ 1472360 h 1532362"/>
              <a:gd name="connsiteX5" fmla="*/ 0 w 2088232"/>
              <a:gd name="connsiteY5" fmla="*/ 1044116 h 1532362"/>
              <a:gd name="connsiteX0" fmla="*/ 0 w 2175716"/>
              <a:gd name="connsiteY0" fmla="*/ 1044116 h 1508339"/>
              <a:gd name="connsiteX1" fmla="*/ 1044116 w 2175716"/>
              <a:gd name="connsiteY1" fmla="*/ 0 h 1508339"/>
              <a:gd name="connsiteX2" fmla="*/ 2088232 w 2175716"/>
              <a:gd name="connsiteY2" fmla="*/ 1044116 h 1508339"/>
              <a:gd name="connsiteX3" fmla="*/ 2003835 w 2175716"/>
              <a:gd name="connsiteY3" fmla="*/ 1465215 h 1508339"/>
              <a:gd name="connsiteX4" fmla="*/ 1125078 w 2175716"/>
              <a:gd name="connsiteY4" fmla="*/ 1483395 h 1508339"/>
              <a:gd name="connsiteX5" fmla="*/ 89311 w 2175716"/>
              <a:gd name="connsiteY5" fmla="*/ 1472360 h 1508339"/>
              <a:gd name="connsiteX6" fmla="*/ 0 w 2175716"/>
              <a:gd name="connsiteY6" fmla="*/ 1044116 h 1508339"/>
              <a:gd name="connsiteX0" fmla="*/ 0 w 2175716"/>
              <a:gd name="connsiteY0" fmla="*/ 1044116 h 1508339"/>
              <a:gd name="connsiteX1" fmla="*/ 1044116 w 2175716"/>
              <a:gd name="connsiteY1" fmla="*/ 0 h 1508339"/>
              <a:gd name="connsiteX2" fmla="*/ 2088232 w 2175716"/>
              <a:gd name="connsiteY2" fmla="*/ 1044116 h 1508339"/>
              <a:gd name="connsiteX3" fmla="*/ 2003835 w 2175716"/>
              <a:gd name="connsiteY3" fmla="*/ 1465215 h 1508339"/>
              <a:gd name="connsiteX4" fmla="*/ 1125078 w 2175716"/>
              <a:gd name="connsiteY4" fmla="*/ 1483395 h 1508339"/>
              <a:gd name="connsiteX5" fmla="*/ 89311 w 2175716"/>
              <a:gd name="connsiteY5" fmla="*/ 1472360 h 1508339"/>
              <a:gd name="connsiteX6" fmla="*/ 0 w 2175716"/>
              <a:gd name="connsiteY6" fmla="*/ 1044116 h 1508339"/>
              <a:gd name="connsiteX0" fmla="*/ 0 w 2155356"/>
              <a:gd name="connsiteY0" fmla="*/ 1044116 h 1508339"/>
              <a:gd name="connsiteX1" fmla="*/ 1044116 w 2155356"/>
              <a:gd name="connsiteY1" fmla="*/ 0 h 1508339"/>
              <a:gd name="connsiteX2" fmla="*/ 2088232 w 2155356"/>
              <a:gd name="connsiteY2" fmla="*/ 1044116 h 1508339"/>
              <a:gd name="connsiteX3" fmla="*/ 2003835 w 2155356"/>
              <a:gd name="connsiteY3" fmla="*/ 1465215 h 1508339"/>
              <a:gd name="connsiteX4" fmla="*/ 1125078 w 2155356"/>
              <a:gd name="connsiteY4" fmla="*/ 1483395 h 1508339"/>
              <a:gd name="connsiteX5" fmla="*/ 89311 w 2155356"/>
              <a:gd name="connsiteY5" fmla="*/ 1472360 h 1508339"/>
              <a:gd name="connsiteX6" fmla="*/ 0 w 2155356"/>
              <a:gd name="connsiteY6" fmla="*/ 1044116 h 1508339"/>
              <a:gd name="connsiteX0" fmla="*/ 0 w 2088232"/>
              <a:gd name="connsiteY0" fmla="*/ 1044116 h 1508339"/>
              <a:gd name="connsiteX1" fmla="*/ 1044116 w 2088232"/>
              <a:gd name="connsiteY1" fmla="*/ 0 h 1508339"/>
              <a:gd name="connsiteX2" fmla="*/ 2088232 w 2088232"/>
              <a:gd name="connsiteY2" fmla="*/ 1044116 h 1508339"/>
              <a:gd name="connsiteX3" fmla="*/ 2003835 w 2088232"/>
              <a:gd name="connsiteY3" fmla="*/ 1465215 h 1508339"/>
              <a:gd name="connsiteX4" fmla="*/ 1125078 w 2088232"/>
              <a:gd name="connsiteY4" fmla="*/ 1483395 h 1508339"/>
              <a:gd name="connsiteX5" fmla="*/ 89311 w 2088232"/>
              <a:gd name="connsiteY5" fmla="*/ 1472360 h 1508339"/>
              <a:gd name="connsiteX6" fmla="*/ 0 w 2088232"/>
              <a:gd name="connsiteY6" fmla="*/ 1044116 h 1508339"/>
              <a:gd name="connsiteX0" fmla="*/ 0 w 2088232"/>
              <a:gd name="connsiteY0" fmla="*/ 1044116 h 1508339"/>
              <a:gd name="connsiteX1" fmla="*/ 1044116 w 2088232"/>
              <a:gd name="connsiteY1" fmla="*/ 0 h 1508339"/>
              <a:gd name="connsiteX2" fmla="*/ 2088232 w 2088232"/>
              <a:gd name="connsiteY2" fmla="*/ 1044116 h 1508339"/>
              <a:gd name="connsiteX3" fmla="*/ 2003835 w 2088232"/>
              <a:gd name="connsiteY3" fmla="*/ 1465215 h 1508339"/>
              <a:gd name="connsiteX4" fmla="*/ 1125078 w 2088232"/>
              <a:gd name="connsiteY4" fmla="*/ 1483395 h 1508339"/>
              <a:gd name="connsiteX5" fmla="*/ 89311 w 2088232"/>
              <a:gd name="connsiteY5" fmla="*/ 1472360 h 1508339"/>
              <a:gd name="connsiteX6" fmla="*/ 0 w 2088232"/>
              <a:gd name="connsiteY6" fmla="*/ 1044116 h 1508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88232" h="1508339">
                <a:moveTo>
                  <a:pt x="0" y="1044116"/>
                </a:moveTo>
                <a:cubicBezTo>
                  <a:pt x="13878" y="465348"/>
                  <a:pt x="467467" y="0"/>
                  <a:pt x="1044116" y="0"/>
                </a:cubicBezTo>
                <a:cubicBezTo>
                  <a:pt x="1620765" y="0"/>
                  <a:pt x="2084251" y="472492"/>
                  <a:pt x="2088232" y="1044116"/>
                </a:cubicBezTo>
                <a:cubicBezTo>
                  <a:pt x="2070782" y="1313321"/>
                  <a:pt x="2073873" y="1249127"/>
                  <a:pt x="2003835" y="1465215"/>
                </a:cubicBezTo>
                <a:cubicBezTo>
                  <a:pt x="1840928" y="1495565"/>
                  <a:pt x="1444165" y="1482204"/>
                  <a:pt x="1125078" y="1483395"/>
                </a:cubicBezTo>
                <a:cubicBezTo>
                  <a:pt x="805991" y="1484586"/>
                  <a:pt x="276824" y="1545573"/>
                  <a:pt x="89311" y="1472360"/>
                </a:cubicBezTo>
                <a:cubicBezTo>
                  <a:pt x="49435" y="1349141"/>
                  <a:pt x="17078" y="1322847"/>
                  <a:pt x="0" y="1044116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Isosceles Triangle 20"/>
          <p:cNvSpPr/>
          <p:nvPr/>
        </p:nvSpPr>
        <p:spPr>
          <a:xfrm flipH="1">
            <a:off x="6695142" y="686247"/>
            <a:ext cx="1882006" cy="2069654"/>
          </a:xfrm>
          <a:custGeom>
            <a:avLst/>
            <a:gdLst>
              <a:gd name="connsiteX0" fmla="*/ 0 w 504056"/>
              <a:gd name="connsiteY0" fmla="*/ 504056 h 504056"/>
              <a:gd name="connsiteX1" fmla="*/ 252028 w 504056"/>
              <a:gd name="connsiteY1" fmla="*/ 0 h 504056"/>
              <a:gd name="connsiteX2" fmla="*/ 504056 w 504056"/>
              <a:gd name="connsiteY2" fmla="*/ 504056 h 504056"/>
              <a:gd name="connsiteX3" fmla="*/ 0 w 504056"/>
              <a:gd name="connsiteY3" fmla="*/ 504056 h 504056"/>
              <a:gd name="connsiteX0" fmla="*/ 0 w 1012056"/>
              <a:gd name="connsiteY0" fmla="*/ 530225 h 530225"/>
              <a:gd name="connsiteX1" fmla="*/ 252028 w 1012056"/>
              <a:gd name="connsiteY1" fmla="*/ 26169 h 530225"/>
              <a:gd name="connsiteX2" fmla="*/ 1012056 w 1012056"/>
              <a:gd name="connsiteY2" fmla="*/ 0 h 530225"/>
              <a:gd name="connsiteX3" fmla="*/ 0 w 1012056"/>
              <a:gd name="connsiteY3" fmla="*/ 530225 h 530225"/>
              <a:gd name="connsiteX0" fmla="*/ 0 w 1012056"/>
              <a:gd name="connsiteY0" fmla="*/ 1415281 h 1415281"/>
              <a:gd name="connsiteX1" fmla="*/ 896553 w 1012056"/>
              <a:gd name="connsiteY1" fmla="*/ 0 h 1415281"/>
              <a:gd name="connsiteX2" fmla="*/ 1012056 w 1012056"/>
              <a:gd name="connsiteY2" fmla="*/ 885056 h 1415281"/>
              <a:gd name="connsiteX3" fmla="*/ 0 w 1012056"/>
              <a:gd name="connsiteY3" fmla="*/ 1415281 h 1415281"/>
              <a:gd name="connsiteX0" fmla="*/ 0 w 1012056"/>
              <a:gd name="connsiteY0" fmla="*/ 1621656 h 1621656"/>
              <a:gd name="connsiteX1" fmla="*/ 1007678 w 1012056"/>
              <a:gd name="connsiteY1" fmla="*/ 0 h 1621656"/>
              <a:gd name="connsiteX2" fmla="*/ 1012056 w 1012056"/>
              <a:gd name="connsiteY2" fmla="*/ 1091431 h 1621656"/>
              <a:gd name="connsiteX3" fmla="*/ 0 w 1012056"/>
              <a:gd name="connsiteY3" fmla="*/ 1621656 h 1621656"/>
              <a:gd name="connsiteX0" fmla="*/ 0 w 1012056"/>
              <a:gd name="connsiteY0" fmla="*/ 1053331 h 1053331"/>
              <a:gd name="connsiteX1" fmla="*/ 10728 w 1012056"/>
              <a:gd name="connsiteY1" fmla="*/ 0 h 1053331"/>
              <a:gd name="connsiteX2" fmla="*/ 1012056 w 1012056"/>
              <a:gd name="connsiteY2" fmla="*/ 523106 h 1053331"/>
              <a:gd name="connsiteX3" fmla="*/ 0 w 1012056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0 w 1634356"/>
              <a:gd name="connsiteY0" fmla="*/ 523106 h 523106"/>
              <a:gd name="connsiteX1" fmla="*/ 633028 w 1634356"/>
              <a:gd name="connsiteY1" fmla="*/ 0 h 523106"/>
              <a:gd name="connsiteX2" fmla="*/ 1634356 w 1634356"/>
              <a:gd name="connsiteY2" fmla="*/ 523106 h 523106"/>
              <a:gd name="connsiteX3" fmla="*/ 0 w 1634356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75656"/>
              <a:gd name="connsiteY0" fmla="*/ 519745 h 519745"/>
              <a:gd name="connsiteX1" fmla="*/ 1033078 w 1875656"/>
              <a:gd name="connsiteY1" fmla="*/ 0 h 519745"/>
              <a:gd name="connsiteX2" fmla="*/ 1875656 w 1875656"/>
              <a:gd name="connsiteY2" fmla="*/ 513022 h 519745"/>
              <a:gd name="connsiteX3" fmla="*/ 0 w 1875656"/>
              <a:gd name="connsiteY3" fmla="*/ 519745 h 519745"/>
              <a:gd name="connsiteX0" fmla="*/ 0 w 1882006"/>
              <a:gd name="connsiteY0" fmla="*/ 519745 h 519745"/>
              <a:gd name="connsiteX1" fmla="*/ 1033078 w 1882006"/>
              <a:gd name="connsiteY1" fmla="*/ 0 h 519745"/>
              <a:gd name="connsiteX2" fmla="*/ 1882006 w 1882006"/>
              <a:gd name="connsiteY2" fmla="*/ 518625 h 519745"/>
              <a:gd name="connsiteX3" fmla="*/ 0 w 1882006"/>
              <a:gd name="connsiteY3" fmla="*/ 519745 h 519745"/>
              <a:gd name="connsiteX0" fmla="*/ 0 w 1882006"/>
              <a:gd name="connsiteY0" fmla="*/ 519745 h 730395"/>
              <a:gd name="connsiteX1" fmla="*/ 1033078 w 1882006"/>
              <a:gd name="connsiteY1" fmla="*/ 0 h 730395"/>
              <a:gd name="connsiteX2" fmla="*/ 1882006 w 1882006"/>
              <a:gd name="connsiteY2" fmla="*/ 518625 h 730395"/>
              <a:gd name="connsiteX3" fmla="*/ 919048 w 1882006"/>
              <a:gd name="connsiteY3" fmla="*/ 730395 h 730395"/>
              <a:gd name="connsiteX4" fmla="*/ 0 w 1882006"/>
              <a:gd name="connsiteY4" fmla="*/ 519745 h 730395"/>
              <a:gd name="connsiteX0" fmla="*/ 0 w 1882006"/>
              <a:gd name="connsiteY0" fmla="*/ 519745 h 730395"/>
              <a:gd name="connsiteX1" fmla="*/ 1033078 w 1882006"/>
              <a:gd name="connsiteY1" fmla="*/ 0 h 730395"/>
              <a:gd name="connsiteX2" fmla="*/ 1882006 w 1882006"/>
              <a:gd name="connsiteY2" fmla="*/ 518625 h 730395"/>
              <a:gd name="connsiteX3" fmla="*/ 919048 w 1882006"/>
              <a:gd name="connsiteY3" fmla="*/ 730395 h 730395"/>
              <a:gd name="connsiteX4" fmla="*/ 0 w 1882006"/>
              <a:gd name="connsiteY4" fmla="*/ 519745 h 730395"/>
              <a:gd name="connsiteX0" fmla="*/ 0 w 1882006"/>
              <a:gd name="connsiteY0" fmla="*/ 519745 h 730395"/>
              <a:gd name="connsiteX1" fmla="*/ 1033078 w 1882006"/>
              <a:gd name="connsiteY1" fmla="*/ 0 h 730395"/>
              <a:gd name="connsiteX2" fmla="*/ 1882006 w 1882006"/>
              <a:gd name="connsiteY2" fmla="*/ 518625 h 730395"/>
              <a:gd name="connsiteX3" fmla="*/ 919048 w 1882006"/>
              <a:gd name="connsiteY3" fmla="*/ 730395 h 730395"/>
              <a:gd name="connsiteX4" fmla="*/ 0 w 1882006"/>
              <a:gd name="connsiteY4" fmla="*/ 519745 h 730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2006" h="730395">
                <a:moveTo>
                  <a:pt x="0" y="519745"/>
                </a:moveTo>
                <a:cubicBezTo>
                  <a:pt x="222651" y="419460"/>
                  <a:pt x="686602" y="170135"/>
                  <a:pt x="1033078" y="0"/>
                </a:cubicBezTo>
                <a:cubicBezTo>
                  <a:pt x="1275837" y="138571"/>
                  <a:pt x="1439222" y="259778"/>
                  <a:pt x="1882006" y="518625"/>
                </a:cubicBezTo>
                <a:lnTo>
                  <a:pt x="919048" y="730395"/>
                </a:lnTo>
                <a:lnTo>
                  <a:pt x="0" y="519745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Pie 61"/>
          <p:cNvSpPr/>
          <p:nvPr/>
        </p:nvSpPr>
        <p:spPr>
          <a:xfrm rot="7200000" flipH="1">
            <a:off x="7365456" y="2513363"/>
            <a:ext cx="523584" cy="523584"/>
          </a:xfrm>
          <a:prstGeom prst="pie">
            <a:avLst>
              <a:gd name="adj1" fmla="val 20028526"/>
              <a:gd name="adj2" fmla="val 5155349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Isosceles Triangle 20"/>
          <p:cNvSpPr/>
          <p:nvPr/>
        </p:nvSpPr>
        <p:spPr>
          <a:xfrm flipH="1">
            <a:off x="6695142" y="686247"/>
            <a:ext cx="1882006" cy="1472754"/>
          </a:xfrm>
          <a:custGeom>
            <a:avLst/>
            <a:gdLst>
              <a:gd name="connsiteX0" fmla="*/ 0 w 504056"/>
              <a:gd name="connsiteY0" fmla="*/ 504056 h 504056"/>
              <a:gd name="connsiteX1" fmla="*/ 252028 w 504056"/>
              <a:gd name="connsiteY1" fmla="*/ 0 h 504056"/>
              <a:gd name="connsiteX2" fmla="*/ 504056 w 504056"/>
              <a:gd name="connsiteY2" fmla="*/ 504056 h 504056"/>
              <a:gd name="connsiteX3" fmla="*/ 0 w 504056"/>
              <a:gd name="connsiteY3" fmla="*/ 504056 h 504056"/>
              <a:gd name="connsiteX0" fmla="*/ 0 w 1012056"/>
              <a:gd name="connsiteY0" fmla="*/ 530225 h 530225"/>
              <a:gd name="connsiteX1" fmla="*/ 252028 w 1012056"/>
              <a:gd name="connsiteY1" fmla="*/ 26169 h 530225"/>
              <a:gd name="connsiteX2" fmla="*/ 1012056 w 1012056"/>
              <a:gd name="connsiteY2" fmla="*/ 0 h 530225"/>
              <a:gd name="connsiteX3" fmla="*/ 0 w 1012056"/>
              <a:gd name="connsiteY3" fmla="*/ 530225 h 530225"/>
              <a:gd name="connsiteX0" fmla="*/ 0 w 1012056"/>
              <a:gd name="connsiteY0" fmla="*/ 1415281 h 1415281"/>
              <a:gd name="connsiteX1" fmla="*/ 896553 w 1012056"/>
              <a:gd name="connsiteY1" fmla="*/ 0 h 1415281"/>
              <a:gd name="connsiteX2" fmla="*/ 1012056 w 1012056"/>
              <a:gd name="connsiteY2" fmla="*/ 885056 h 1415281"/>
              <a:gd name="connsiteX3" fmla="*/ 0 w 1012056"/>
              <a:gd name="connsiteY3" fmla="*/ 1415281 h 1415281"/>
              <a:gd name="connsiteX0" fmla="*/ 0 w 1012056"/>
              <a:gd name="connsiteY0" fmla="*/ 1621656 h 1621656"/>
              <a:gd name="connsiteX1" fmla="*/ 1007678 w 1012056"/>
              <a:gd name="connsiteY1" fmla="*/ 0 h 1621656"/>
              <a:gd name="connsiteX2" fmla="*/ 1012056 w 1012056"/>
              <a:gd name="connsiteY2" fmla="*/ 1091431 h 1621656"/>
              <a:gd name="connsiteX3" fmla="*/ 0 w 1012056"/>
              <a:gd name="connsiteY3" fmla="*/ 1621656 h 1621656"/>
              <a:gd name="connsiteX0" fmla="*/ 0 w 1012056"/>
              <a:gd name="connsiteY0" fmla="*/ 1053331 h 1053331"/>
              <a:gd name="connsiteX1" fmla="*/ 10728 w 1012056"/>
              <a:gd name="connsiteY1" fmla="*/ 0 h 1053331"/>
              <a:gd name="connsiteX2" fmla="*/ 1012056 w 1012056"/>
              <a:gd name="connsiteY2" fmla="*/ 523106 h 1053331"/>
              <a:gd name="connsiteX3" fmla="*/ 0 w 1012056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0 w 1634356"/>
              <a:gd name="connsiteY0" fmla="*/ 523106 h 523106"/>
              <a:gd name="connsiteX1" fmla="*/ 633028 w 1634356"/>
              <a:gd name="connsiteY1" fmla="*/ 0 h 523106"/>
              <a:gd name="connsiteX2" fmla="*/ 1634356 w 1634356"/>
              <a:gd name="connsiteY2" fmla="*/ 523106 h 523106"/>
              <a:gd name="connsiteX3" fmla="*/ 0 w 1634356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40731"/>
              <a:gd name="connsiteY0" fmla="*/ 523106 h 523106"/>
              <a:gd name="connsiteX1" fmla="*/ 998153 w 1840731"/>
              <a:gd name="connsiteY1" fmla="*/ 0 h 523106"/>
              <a:gd name="connsiteX2" fmla="*/ 1840731 w 1840731"/>
              <a:gd name="connsiteY2" fmla="*/ 513022 h 523106"/>
              <a:gd name="connsiteX3" fmla="*/ 0 w 1840731"/>
              <a:gd name="connsiteY3" fmla="*/ 523106 h 523106"/>
              <a:gd name="connsiteX0" fmla="*/ 0 w 1875656"/>
              <a:gd name="connsiteY0" fmla="*/ 519745 h 519745"/>
              <a:gd name="connsiteX1" fmla="*/ 1033078 w 1875656"/>
              <a:gd name="connsiteY1" fmla="*/ 0 h 519745"/>
              <a:gd name="connsiteX2" fmla="*/ 1875656 w 1875656"/>
              <a:gd name="connsiteY2" fmla="*/ 513022 h 519745"/>
              <a:gd name="connsiteX3" fmla="*/ 0 w 1875656"/>
              <a:gd name="connsiteY3" fmla="*/ 519745 h 519745"/>
              <a:gd name="connsiteX0" fmla="*/ 0 w 1882006"/>
              <a:gd name="connsiteY0" fmla="*/ 519745 h 519745"/>
              <a:gd name="connsiteX1" fmla="*/ 1033078 w 1882006"/>
              <a:gd name="connsiteY1" fmla="*/ 0 h 519745"/>
              <a:gd name="connsiteX2" fmla="*/ 1882006 w 1882006"/>
              <a:gd name="connsiteY2" fmla="*/ 518625 h 519745"/>
              <a:gd name="connsiteX3" fmla="*/ 0 w 1882006"/>
              <a:gd name="connsiteY3" fmla="*/ 519745 h 519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2006" h="519745">
                <a:moveTo>
                  <a:pt x="0" y="519745"/>
                </a:moveTo>
                <a:cubicBezTo>
                  <a:pt x="222651" y="419460"/>
                  <a:pt x="686602" y="170135"/>
                  <a:pt x="1033078" y="0"/>
                </a:cubicBezTo>
                <a:cubicBezTo>
                  <a:pt x="1275837" y="138571"/>
                  <a:pt x="1439222" y="259778"/>
                  <a:pt x="1882006" y="518625"/>
                </a:cubicBezTo>
                <a:lnTo>
                  <a:pt x="0" y="519745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Pie 47"/>
          <p:cNvSpPr/>
          <p:nvPr/>
        </p:nvSpPr>
        <p:spPr>
          <a:xfrm rot="18000000" flipH="1">
            <a:off x="7277950" y="434380"/>
            <a:ext cx="523584" cy="523584"/>
          </a:xfrm>
          <a:prstGeom prst="pie">
            <a:avLst>
              <a:gd name="adj1" fmla="val 21505095"/>
              <a:gd name="adj2" fmla="val 3957354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879788" y="207488"/>
            <a:ext cx="2378137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505262" y="207488"/>
            <a:ext cx="3312358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9513" y="197421"/>
            <a:ext cx="6300700" cy="32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53" tIns="38976" rIns="77953" bIns="38976">
            <a:spAutoFit/>
          </a:bodyPr>
          <a:lstStyle>
            <a:lvl1pPr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Q. </a:t>
            </a:r>
            <a:r>
              <a:rPr lang="en-US" altLang="en-US" sz="1600" dirty="0" smtClean="0">
                <a:solidFill>
                  <a:srgbClr val="0000FF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BC is an equilateral triangle. Find </a:t>
            </a:r>
            <a:r>
              <a:rPr lang="en-US" sz="1600" dirty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BDC and </a:t>
            </a:r>
            <a:r>
              <a:rPr lang="en-US" sz="1600" dirty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BEC.</a:t>
            </a:r>
            <a:endParaRPr lang="en-US" altLang="en-US" sz="160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5517" y="545124"/>
            <a:ext cx="635932" cy="32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53" tIns="38976" rIns="77953" bIns="38976">
            <a:spAutoFit/>
          </a:bodyPr>
          <a:lstStyle>
            <a:lvl1pPr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solidFill>
                  <a:srgbClr val="C00000"/>
                </a:solidFill>
                <a:latin typeface="Bookman Old Style" pitchFamily="18" charset="0"/>
              </a:rPr>
              <a:t>Sol .</a:t>
            </a:r>
            <a:endParaRPr lang="en-US" altLang="en-US" sz="1600" b="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592478" y="685054"/>
            <a:ext cx="2088232" cy="20882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693009" y="2161218"/>
            <a:ext cx="188409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693009" y="2154868"/>
            <a:ext cx="943585" cy="6120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636594" y="2154868"/>
            <a:ext cx="943585" cy="6120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5" idx="7"/>
          </p:cNvCxnSpPr>
          <p:nvPr/>
        </p:nvCxnSpPr>
        <p:spPr>
          <a:xfrm flipV="1">
            <a:off x="6693009" y="990868"/>
            <a:ext cx="1681887" cy="1164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693008" y="685054"/>
            <a:ext cx="840943" cy="14698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39384" y="685054"/>
            <a:ext cx="1031365" cy="14761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374896" y="991088"/>
            <a:ext cx="205283" cy="11701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417691" y="2052108"/>
            <a:ext cx="3548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3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406430" y="433026"/>
            <a:ext cx="3548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3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312833" y="778106"/>
            <a:ext cx="3548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D</a:t>
            </a:r>
            <a:endParaRPr lang="en-US" sz="13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537673" y="2046856"/>
            <a:ext cx="3548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3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503392" y="2737282"/>
            <a:ext cx="35480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E</a:t>
            </a:r>
            <a:endParaRPr lang="en-US" sz="13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55577" y="770928"/>
            <a:ext cx="118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BC,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46052" y="1152454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AC = 60º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735797" y="1142929"/>
            <a:ext cx="648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...(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239853" y="1138165"/>
            <a:ext cx="40297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[Angl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f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n equilateral triangle]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46052" y="1526185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AC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DC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735797" y="1516660"/>
            <a:ext cx="648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...(ii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239852" y="1511896"/>
            <a:ext cx="36724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Angles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same segment]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42877" y="1898599"/>
            <a:ext cx="14761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DC = 60º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249378" y="1884310"/>
            <a:ext cx="28347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[From (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nd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ii)]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55577" y="2266482"/>
            <a:ext cx="19802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cyclic </a:t>
            </a:r>
            <a:r>
              <a:rPr lang="en-US" sz="1600" dirty="0" err="1">
                <a:solidFill>
                  <a:prstClr val="black"/>
                </a:solidFill>
                <a:latin typeface="Wingdings" panose="05000000000000000000" pitchFamily="2" charset="2"/>
              </a:rPr>
              <a:t>o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</a:rPr>
              <a:t>ABEC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,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46052" y="2628618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AC +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EC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303748" y="2623625"/>
            <a:ext cx="12601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80</a:t>
            </a:r>
            <a:r>
              <a:rPr lang="en-US" sz="1600" baseline="4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600" baseline="4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239851" y="2614329"/>
            <a:ext cx="39422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[Opposite angles of cyclic quad.]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079496" y="2981660"/>
            <a:ext cx="6840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60 +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83669" y="2981660"/>
            <a:ext cx="848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EC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303749" y="2981660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18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581573" y="3331592"/>
            <a:ext cx="848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EC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301653" y="3331592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180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944201" y="3331592"/>
            <a:ext cx="6840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60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583669" y="3673356"/>
            <a:ext cx="8482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EC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303749" y="3673356"/>
            <a:ext cx="9361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120º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333982" y="915566"/>
            <a:ext cx="519474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sz="1300" b="1" baseline="30000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6691473" y="685253"/>
            <a:ext cx="840943" cy="1469814"/>
          </a:xfrm>
          <a:prstGeom prst="line">
            <a:avLst/>
          </a:prstGeom>
          <a:ln w="5715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537849" y="685253"/>
            <a:ext cx="1031365" cy="1476164"/>
          </a:xfrm>
          <a:prstGeom prst="line">
            <a:avLst/>
          </a:prstGeom>
          <a:ln w="5715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loud 3"/>
          <p:cNvSpPr/>
          <p:nvPr/>
        </p:nvSpPr>
        <p:spPr>
          <a:xfrm>
            <a:off x="3166810" y="590550"/>
            <a:ext cx="3334255" cy="1076325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BAC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lies in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segment BAC</a:t>
            </a:r>
          </a:p>
        </p:txBody>
      </p:sp>
      <p:sp>
        <p:nvSpPr>
          <p:cNvPr id="53" name="Cloud 52"/>
          <p:cNvSpPr/>
          <p:nvPr/>
        </p:nvSpPr>
        <p:spPr>
          <a:xfrm>
            <a:off x="3268774" y="1739627"/>
            <a:ext cx="3334255" cy="1076325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lso 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BDC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lies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in the same segment BAC</a:t>
            </a:r>
          </a:p>
        </p:txBody>
      </p:sp>
      <p:sp>
        <p:nvSpPr>
          <p:cNvPr id="54" name="Cloud 53"/>
          <p:cNvSpPr/>
          <p:nvPr/>
        </p:nvSpPr>
        <p:spPr>
          <a:xfrm>
            <a:off x="3455876" y="2895786"/>
            <a:ext cx="3031141" cy="889526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BAC =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BD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696805" y="984767"/>
            <a:ext cx="1681887" cy="1164000"/>
          </a:xfrm>
          <a:prstGeom prst="line">
            <a:avLst/>
          </a:prstGeom>
          <a:ln w="5715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378692" y="984987"/>
            <a:ext cx="205283" cy="1170130"/>
          </a:xfrm>
          <a:prstGeom prst="line">
            <a:avLst/>
          </a:prstGeom>
          <a:ln w="57150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689886" y="2152402"/>
            <a:ext cx="943585" cy="612068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7633471" y="2152402"/>
            <a:ext cx="943585" cy="612068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8157217" y="1023867"/>
            <a:ext cx="322552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sz="13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503405" y="2467824"/>
            <a:ext cx="322552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>
                <a:solidFill>
                  <a:prstClr val="black"/>
                </a:solidFill>
                <a:latin typeface="Bookman Old Style" pitchFamily="18" charset="0"/>
              </a:rPr>
              <a:t>?</a:t>
            </a:r>
            <a:endParaRPr lang="en-US" sz="13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Cloud 62"/>
          <p:cNvSpPr/>
          <p:nvPr/>
        </p:nvSpPr>
        <p:spPr>
          <a:xfrm>
            <a:off x="2999904" y="2133007"/>
            <a:ext cx="4034449" cy="1733436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know that 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Opposite 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ngles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of a cyclic quadrilateral are supplementary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15516" y="2981660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15516" y="3331592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15516" y="3673356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Cloud 68"/>
          <p:cNvSpPr/>
          <p:nvPr/>
        </p:nvSpPr>
        <p:spPr>
          <a:xfrm>
            <a:off x="3792478" y="1093957"/>
            <a:ext cx="2505075" cy="1183960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prstClr val="white"/>
                </a:solidFill>
                <a:latin typeface="Wingdings" panose="05000000000000000000" pitchFamily="2" charset="2"/>
                <a:sym typeface="Symbol"/>
              </a:rPr>
              <a:t>o</a:t>
            </a:r>
            <a:r>
              <a:rPr lang="en-US" b="1" dirty="0" err="1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BEC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 is cyclic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01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1000"/>
                            </p:stCondLst>
                            <p:childTnLst>
                              <p:par>
                                <p:cTn id="2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500"/>
                            </p:stCondLst>
                            <p:childTnLst>
                              <p:par>
                                <p:cTn id="2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7" grpId="0" animBg="1"/>
      <p:bldP spid="52" grpId="0" animBg="1"/>
      <p:bldP spid="52" grpId="1" animBg="1"/>
      <p:bldP spid="61" grpId="0" animBg="1"/>
      <p:bldP spid="61" grpId="1" animBg="1"/>
      <p:bldP spid="62" grpId="0" animBg="1"/>
      <p:bldP spid="46" grpId="0" animBg="1"/>
      <p:bldP spid="46" grpId="1" animBg="1"/>
      <p:bldP spid="46" grpId="2" animBg="1"/>
      <p:bldP spid="46" grpId="3" animBg="1"/>
      <p:bldP spid="48" grpId="0" animBg="1"/>
      <p:bldP spid="47" grpId="0" animBg="1"/>
      <p:bldP spid="47" grpId="1" animBg="1"/>
      <p:bldP spid="45" grpId="0" animBg="1"/>
      <p:bldP spid="45" grpId="1" animBg="1"/>
      <p:bldP spid="2" grpId="0"/>
      <p:bldP spid="3" grpId="0"/>
      <p:bldP spid="5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9" grpId="0"/>
      <p:bldP spid="4" grpId="0" animBg="1"/>
      <p:bldP spid="4" grpId="1" animBg="1"/>
      <p:bldP spid="53" grpId="0" animBg="1"/>
      <p:bldP spid="53" grpId="1" animBg="1"/>
      <p:bldP spid="54" grpId="0" animBg="1"/>
      <p:bldP spid="54" grpId="1" animBg="1"/>
      <p:bldP spid="59" grpId="0"/>
      <p:bldP spid="60" grpId="0"/>
      <p:bldP spid="63" grpId="0" animBg="1"/>
      <p:bldP spid="63" grpId="1" animBg="1"/>
      <p:bldP spid="64" grpId="0"/>
      <p:bldP spid="65" grpId="0"/>
      <p:bldP spid="66" grpId="0"/>
      <p:bldP spid="69" grpId="0" animBg="1"/>
      <p:bldP spid="6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5756" y="163564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MODULE 42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537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Freeform 91"/>
          <p:cNvSpPr>
            <a:spLocks/>
          </p:cNvSpPr>
          <p:nvPr/>
        </p:nvSpPr>
        <p:spPr bwMode="auto">
          <a:xfrm>
            <a:off x="6332025" y="894193"/>
            <a:ext cx="2254081" cy="2121858"/>
          </a:xfrm>
          <a:custGeom>
            <a:avLst/>
            <a:gdLst>
              <a:gd name="T0" fmla="*/ 0 w 2506"/>
              <a:gd name="T1" fmla="*/ 2147483647 h 2359"/>
              <a:gd name="T2" fmla="*/ 2147483647 w 2506"/>
              <a:gd name="T3" fmla="*/ 0 h 2359"/>
              <a:gd name="T4" fmla="*/ 2147483647 w 2506"/>
              <a:gd name="T5" fmla="*/ 2147483647 h 2359"/>
              <a:gd name="T6" fmla="*/ 2147483647 w 2506"/>
              <a:gd name="T7" fmla="*/ 2147483647 h 2359"/>
              <a:gd name="T8" fmla="*/ 0 w 2506"/>
              <a:gd name="T9" fmla="*/ 2147483647 h 23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06"/>
              <a:gd name="T16" fmla="*/ 0 h 2359"/>
              <a:gd name="T17" fmla="*/ 2506 w 2506"/>
              <a:gd name="T18" fmla="*/ 2359 h 23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06" h="2359">
                <a:moveTo>
                  <a:pt x="0" y="457"/>
                </a:moveTo>
                <a:lnTo>
                  <a:pt x="1875" y="0"/>
                </a:lnTo>
                <a:lnTo>
                  <a:pt x="2506" y="1902"/>
                </a:lnTo>
                <a:lnTo>
                  <a:pt x="229" y="2359"/>
                </a:lnTo>
                <a:lnTo>
                  <a:pt x="0" y="457"/>
                </a:lnTo>
                <a:close/>
              </a:path>
            </a:pathLst>
          </a:custGeom>
          <a:solidFill>
            <a:srgbClr val="92D050">
              <a:alpha val="69000"/>
            </a:srgbClr>
          </a:solidFill>
          <a:ln w="38100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20" name="Pie 119"/>
          <p:cNvSpPr/>
          <p:nvPr/>
        </p:nvSpPr>
        <p:spPr>
          <a:xfrm>
            <a:off x="5904148" y="843558"/>
            <a:ext cx="914400" cy="914400"/>
          </a:xfrm>
          <a:prstGeom prst="pie">
            <a:avLst>
              <a:gd name="adj1" fmla="val 20719294"/>
              <a:gd name="adj2" fmla="val 4999101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19" name="Pie 118"/>
          <p:cNvSpPr/>
          <p:nvPr/>
        </p:nvSpPr>
        <p:spPr>
          <a:xfrm>
            <a:off x="7560332" y="447514"/>
            <a:ext cx="914400" cy="914400"/>
          </a:xfrm>
          <a:prstGeom prst="pie">
            <a:avLst>
              <a:gd name="adj1" fmla="val 4260235"/>
              <a:gd name="adj2" fmla="val 10091001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14" name="Pie 113"/>
          <p:cNvSpPr/>
          <p:nvPr/>
        </p:nvSpPr>
        <p:spPr>
          <a:xfrm>
            <a:off x="8145921" y="2159501"/>
            <a:ext cx="914400" cy="914400"/>
          </a:xfrm>
          <a:prstGeom prst="pie">
            <a:avLst>
              <a:gd name="adj1" fmla="val 10203306"/>
              <a:gd name="adj2" fmla="val 15035571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1" name="Pie 30"/>
          <p:cNvSpPr/>
          <p:nvPr/>
        </p:nvSpPr>
        <p:spPr>
          <a:xfrm>
            <a:off x="6089088" y="2535746"/>
            <a:ext cx="914400" cy="914400"/>
          </a:xfrm>
          <a:prstGeom prst="pie">
            <a:avLst>
              <a:gd name="adj1" fmla="val 15866403"/>
              <a:gd name="adj2" fmla="val 21040462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73" name="Rectangle 22"/>
          <p:cNvSpPr>
            <a:spLocks noChangeArrowheads="1"/>
          </p:cNvSpPr>
          <p:nvPr/>
        </p:nvSpPr>
        <p:spPr bwMode="auto">
          <a:xfrm>
            <a:off x="182397" y="1656980"/>
            <a:ext cx="296106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CD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CDS =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Rectangle 22"/>
          <p:cNvSpPr>
            <a:spLocks noChangeArrowheads="1"/>
          </p:cNvSpPr>
          <p:nvPr/>
        </p:nvSpPr>
        <p:spPr bwMode="auto">
          <a:xfrm>
            <a:off x="4023306" y="1428380"/>
            <a:ext cx="57259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…(</a:t>
            </a:r>
            <a:r>
              <a:rPr lang="en-US" sz="1600" kern="0" dirty="0" err="1" smtClean="0">
                <a:solidFill>
                  <a:srgbClr val="000514"/>
                </a:solidFill>
                <a:latin typeface="Bookman Old Style" panose="02050604050505020204" pitchFamily="18" charset="0"/>
              </a:rPr>
              <a:t>i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)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22414" y="129799"/>
            <a:ext cx="637057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2209569" y="3963912"/>
            <a:ext cx="2023911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Freeform 53"/>
          <p:cNvSpPr>
            <a:spLocks/>
          </p:cNvSpPr>
          <p:nvPr/>
        </p:nvSpPr>
        <p:spPr bwMode="auto">
          <a:xfrm>
            <a:off x="7083929" y="1550064"/>
            <a:ext cx="510002" cy="654817"/>
          </a:xfrm>
          <a:custGeom>
            <a:avLst/>
            <a:gdLst>
              <a:gd name="T0" fmla="*/ 0 w 567"/>
              <a:gd name="T1" fmla="*/ 2147483647 h 732"/>
              <a:gd name="T2" fmla="*/ 2147483647 w 567"/>
              <a:gd name="T3" fmla="*/ 0 h 732"/>
              <a:gd name="T4" fmla="*/ 2147483647 w 567"/>
              <a:gd name="T5" fmla="*/ 2147483647 h 732"/>
              <a:gd name="T6" fmla="*/ 2147483647 w 567"/>
              <a:gd name="T7" fmla="*/ 2147483647 h 732"/>
              <a:gd name="T8" fmla="*/ 0 w 567"/>
              <a:gd name="T9" fmla="*/ 2147483647 h 7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7"/>
              <a:gd name="T16" fmla="*/ 0 h 732"/>
              <a:gd name="T17" fmla="*/ 567 w 567"/>
              <a:gd name="T18" fmla="*/ 732 h 7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7" h="732">
                <a:moveTo>
                  <a:pt x="0" y="450"/>
                </a:moveTo>
                <a:lnTo>
                  <a:pt x="228" y="0"/>
                </a:lnTo>
                <a:lnTo>
                  <a:pt x="567" y="285"/>
                </a:lnTo>
                <a:lnTo>
                  <a:pt x="360" y="732"/>
                </a:lnTo>
                <a:lnTo>
                  <a:pt x="0" y="450"/>
                </a:lnTo>
                <a:close/>
              </a:path>
            </a:pathLst>
          </a:custGeom>
          <a:solidFill>
            <a:srgbClr val="FFC000"/>
          </a:solidFill>
          <a:ln w="57150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2859026" y="2892762"/>
            <a:ext cx="2006552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2006032" y="2205087"/>
            <a:ext cx="2598626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2013858" y="1481990"/>
            <a:ext cx="2598626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Freeform 71"/>
          <p:cNvSpPr/>
          <p:nvPr/>
        </p:nvSpPr>
        <p:spPr>
          <a:xfrm>
            <a:off x="6346825" y="891293"/>
            <a:ext cx="1666875" cy="1323975"/>
          </a:xfrm>
          <a:custGeom>
            <a:avLst/>
            <a:gdLst>
              <a:gd name="connsiteX0" fmla="*/ 1666875 w 1666875"/>
              <a:gd name="connsiteY0" fmla="*/ 0 h 1323975"/>
              <a:gd name="connsiteX1" fmla="*/ 1062038 w 1666875"/>
              <a:gd name="connsiteY1" fmla="*/ 1323975 h 1323975"/>
              <a:gd name="connsiteX2" fmla="*/ 0 w 1666875"/>
              <a:gd name="connsiteY2" fmla="*/ 419100 h 1323975"/>
              <a:gd name="connsiteX3" fmla="*/ 1666875 w 1666875"/>
              <a:gd name="connsiteY3" fmla="*/ 0 h 1323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6875" h="1323975">
                <a:moveTo>
                  <a:pt x="1666875" y="0"/>
                </a:moveTo>
                <a:lnTo>
                  <a:pt x="1062038" y="1323975"/>
                </a:lnTo>
                <a:lnTo>
                  <a:pt x="0" y="419100"/>
                </a:lnTo>
                <a:lnTo>
                  <a:pt x="1666875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6551613" y="1558043"/>
            <a:ext cx="2028825" cy="1457325"/>
          </a:xfrm>
          <a:custGeom>
            <a:avLst/>
            <a:gdLst>
              <a:gd name="connsiteX0" fmla="*/ 719137 w 2028825"/>
              <a:gd name="connsiteY0" fmla="*/ 0 h 1457325"/>
              <a:gd name="connsiteX1" fmla="*/ 0 w 2028825"/>
              <a:gd name="connsiteY1" fmla="*/ 1457325 h 1457325"/>
              <a:gd name="connsiteX2" fmla="*/ 2028825 w 2028825"/>
              <a:gd name="connsiteY2" fmla="*/ 1042987 h 1457325"/>
              <a:gd name="connsiteX3" fmla="*/ 719137 w 2028825"/>
              <a:gd name="connsiteY3" fmla="*/ 0 h 145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825" h="1457325">
                <a:moveTo>
                  <a:pt x="719137" y="0"/>
                </a:moveTo>
                <a:lnTo>
                  <a:pt x="0" y="1457325"/>
                </a:lnTo>
                <a:lnTo>
                  <a:pt x="2028825" y="1042987"/>
                </a:lnTo>
                <a:lnTo>
                  <a:pt x="719137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364299" y="1028252"/>
            <a:ext cx="2374733" cy="355366"/>
          </a:xfrm>
          <a:prstGeom prst="roundRect">
            <a:avLst/>
          </a:prstGeom>
          <a:solidFill>
            <a:srgbClr val="32FAC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5476211" y="383285"/>
            <a:ext cx="770839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672307" y="137624"/>
            <a:ext cx="3449647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35924" y="380387"/>
            <a:ext cx="1620340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2628721" y="386040"/>
            <a:ext cx="2119742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03637" y="619830"/>
            <a:ext cx="2924463" cy="2726620"/>
            <a:chOff x="5815257" y="758190"/>
            <a:chExt cx="2924463" cy="2726620"/>
          </a:xfrm>
        </p:grpSpPr>
        <p:sp>
          <p:nvSpPr>
            <p:cNvPr id="3" name="Arc 2"/>
            <p:cNvSpPr>
              <a:spLocks/>
            </p:cNvSpPr>
            <p:nvPr/>
          </p:nvSpPr>
          <p:spPr bwMode="auto">
            <a:xfrm>
              <a:off x="6295240" y="1398376"/>
              <a:ext cx="63019" cy="177381"/>
            </a:xfrm>
            <a:custGeom>
              <a:avLst/>
              <a:gdLst>
                <a:gd name="T0" fmla="*/ 2147483647 w 21600"/>
                <a:gd name="T1" fmla="*/ 0 h 37946"/>
                <a:gd name="T2" fmla="*/ 2147483647 w 21600"/>
                <a:gd name="T3" fmla="*/ 2147483647 h 37946"/>
                <a:gd name="T4" fmla="*/ 0 w 21600"/>
                <a:gd name="T5" fmla="*/ 2147483647 h 37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946"/>
                <a:gd name="T11" fmla="*/ 21600 w 21600"/>
                <a:gd name="T12" fmla="*/ 37946 h 37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946" fill="none" extrusionOk="0">
                  <a:moveTo>
                    <a:pt x="13586" y="-1"/>
                  </a:moveTo>
                  <a:cubicBezTo>
                    <a:pt x="18654" y="4100"/>
                    <a:pt x="21600" y="10271"/>
                    <a:pt x="21600" y="16792"/>
                  </a:cubicBezTo>
                  <a:cubicBezTo>
                    <a:pt x="21600" y="27038"/>
                    <a:pt x="14401" y="35875"/>
                    <a:pt x="4366" y="37946"/>
                  </a:cubicBezTo>
                </a:path>
                <a:path w="21600" h="37946" stroke="0" extrusionOk="0">
                  <a:moveTo>
                    <a:pt x="13586" y="-1"/>
                  </a:moveTo>
                  <a:cubicBezTo>
                    <a:pt x="18654" y="4100"/>
                    <a:pt x="21600" y="10271"/>
                    <a:pt x="21600" y="16792"/>
                  </a:cubicBezTo>
                  <a:cubicBezTo>
                    <a:pt x="21600" y="27038"/>
                    <a:pt x="14401" y="35875"/>
                    <a:pt x="4366" y="37946"/>
                  </a:cubicBezTo>
                  <a:lnTo>
                    <a:pt x="0" y="16792"/>
                  </a:lnTo>
                  <a:lnTo>
                    <a:pt x="13586" y="-1"/>
                  </a:lnTo>
                  <a:close/>
                </a:path>
              </a:pathLst>
            </a:custGeom>
            <a:noFill/>
            <a:ln w="28575">
              <a:solidFill>
                <a:srgbClr val="00051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" name="Arc 3"/>
            <p:cNvSpPr>
              <a:spLocks/>
            </p:cNvSpPr>
            <p:nvPr/>
          </p:nvSpPr>
          <p:spPr bwMode="auto">
            <a:xfrm>
              <a:off x="6183190" y="1575757"/>
              <a:ext cx="123229" cy="123228"/>
            </a:xfrm>
            <a:custGeom>
              <a:avLst/>
              <a:gdLst>
                <a:gd name="T0" fmla="*/ 2147483647 w 27085"/>
                <a:gd name="T1" fmla="*/ 0 h 25447"/>
                <a:gd name="T2" fmla="*/ 0 w 27085"/>
                <a:gd name="T3" fmla="*/ 2147483647 h 25447"/>
                <a:gd name="T4" fmla="*/ 2147483647 w 27085"/>
                <a:gd name="T5" fmla="*/ 2147483647 h 25447"/>
                <a:gd name="T6" fmla="*/ 0 60000 65536"/>
                <a:gd name="T7" fmla="*/ 0 60000 65536"/>
                <a:gd name="T8" fmla="*/ 0 60000 65536"/>
                <a:gd name="T9" fmla="*/ 0 w 27085"/>
                <a:gd name="T10" fmla="*/ 0 h 25447"/>
                <a:gd name="T11" fmla="*/ 27085 w 27085"/>
                <a:gd name="T12" fmla="*/ 25447 h 254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85" h="25447" fill="none" extrusionOk="0">
                  <a:moveTo>
                    <a:pt x="26739" y="0"/>
                  </a:moveTo>
                  <a:cubicBezTo>
                    <a:pt x="26969" y="1269"/>
                    <a:pt x="27085" y="2556"/>
                    <a:pt x="27085" y="3847"/>
                  </a:cubicBezTo>
                  <a:cubicBezTo>
                    <a:pt x="27085" y="15776"/>
                    <a:pt x="17414" y="25447"/>
                    <a:pt x="5485" y="25447"/>
                  </a:cubicBezTo>
                  <a:cubicBezTo>
                    <a:pt x="3633" y="25447"/>
                    <a:pt x="1790" y="25209"/>
                    <a:pt x="0" y="24738"/>
                  </a:cubicBezTo>
                </a:path>
                <a:path w="27085" h="25447" stroke="0" extrusionOk="0">
                  <a:moveTo>
                    <a:pt x="26739" y="0"/>
                  </a:moveTo>
                  <a:cubicBezTo>
                    <a:pt x="26969" y="1269"/>
                    <a:pt x="27085" y="2556"/>
                    <a:pt x="27085" y="3847"/>
                  </a:cubicBezTo>
                  <a:cubicBezTo>
                    <a:pt x="27085" y="15776"/>
                    <a:pt x="17414" y="25447"/>
                    <a:pt x="5485" y="25447"/>
                  </a:cubicBezTo>
                  <a:cubicBezTo>
                    <a:pt x="3633" y="25447"/>
                    <a:pt x="1790" y="25209"/>
                    <a:pt x="0" y="24738"/>
                  </a:cubicBezTo>
                  <a:lnTo>
                    <a:pt x="5485" y="3847"/>
                  </a:lnTo>
                  <a:lnTo>
                    <a:pt x="26739" y="0"/>
                  </a:lnTo>
                  <a:close/>
                </a:path>
              </a:pathLst>
            </a:custGeom>
            <a:noFill/>
            <a:ln w="28575">
              <a:solidFill>
                <a:srgbClr val="00051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5929322" y="878135"/>
              <a:ext cx="2606675" cy="2606675"/>
            </a:xfrm>
            <a:prstGeom prst="ellipse">
              <a:avLst/>
            </a:prstGeom>
            <a:noFill/>
            <a:ln w="38100" algn="ctr">
              <a:solidFill>
                <a:srgbClr val="00051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b="1" kern="0">
                <a:solidFill>
                  <a:srgbClr val="000514"/>
                </a:solidFill>
                <a:latin typeface="Garamond" pitchFamily="18" charset="0"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6155156" y="1034153"/>
              <a:ext cx="2254081" cy="2121858"/>
            </a:xfrm>
            <a:custGeom>
              <a:avLst/>
              <a:gdLst>
                <a:gd name="T0" fmla="*/ 0 w 2506"/>
                <a:gd name="T1" fmla="*/ 2147483647 h 2359"/>
                <a:gd name="T2" fmla="*/ 2147483647 w 2506"/>
                <a:gd name="T3" fmla="*/ 0 h 2359"/>
                <a:gd name="T4" fmla="*/ 2147483647 w 2506"/>
                <a:gd name="T5" fmla="*/ 2147483647 h 2359"/>
                <a:gd name="T6" fmla="*/ 2147483647 w 2506"/>
                <a:gd name="T7" fmla="*/ 2147483647 h 2359"/>
                <a:gd name="T8" fmla="*/ 0 w 2506"/>
                <a:gd name="T9" fmla="*/ 2147483647 h 23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06"/>
                <a:gd name="T16" fmla="*/ 0 h 2359"/>
                <a:gd name="T17" fmla="*/ 2506 w 2506"/>
                <a:gd name="T18" fmla="*/ 2359 h 23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06" h="2359">
                  <a:moveTo>
                    <a:pt x="0" y="457"/>
                  </a:moveTo>
                  <a:lnTo>
                    <a:pt x="1875" y="0"/>
                  </a:lnTo>
                  <a:lnTo>
                    <a:pt x="2506" y="1902"/>
                  </a:lnTo>
                  <a:lnTo>
                    <a:pt x="229" y="2359"/>
                  </a:lnTo>
                  <a:lnTo>
                    <a:pt x="0" y="457"/>
                  </a:lnTo>
                  <a:close/>
                </a:path>
              </a:pathLst>
            </a:custGeom>
            <a:noFill/>
            <a:ln w="38100">
              <a:solidFill>
                <a:srgbClr val="000514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6371294" y="1298823"/>
              <a:ext cx="915665" cy="1841223"/>
            </a:xfrm>
            <a:prstGeom prst="line">
              <a:avLst/>
            </a:prstGeom>
            <a:noFill/>
            <a:ln w="38100">
              <a:solidFill>
                <a:srgbClr val="000514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 flipV="1">
              <a:off x="6763199" y="1442426"/>
              <a:ext cx="1629581" cy="1302112"/>
            </a:xfrm>
            <a:prstGeom prst="line">
              <a:avLst/>
            </a:prstGeom>
            <a:noFill/>
            <a:ln w="38100">
              <a:solidFill>
                <a:srgbClr val="000514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6147536" y="1442426"/>
              <a:ext cx="1537201" cy="1312373"/>
            </a:xfrm>
            <a:prstGeom prst="line">
              <a:avLst/>
            </a:prstGeom>
            <a:noFill/>
            <a:ln w="38100">
              <a:solidFill>
                <a:srgbClr val="000514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7013532" y="1041773"/>
              <a:ext cx="823019" cy="1776460"/>
            </a:xfrm>
            <a:prstGeom prst="line">
              <a:avLst/>
            </a:prstGeom>
            <a:noFill/>
            <a:ln w="38100">
              <a:solidFill>
                <a:srgbClr val="000514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7747098" y="758190"/>
              <a:ext cx="41106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C</a:t>
              </a: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5815257" y="1216760"/>
              <a:ext cx="411059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D</a:t>
              </a:r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6103919" y="3079699"/>
              <a:ext cx="41106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A</a:t>
              </a: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8328660" y="2648916"/>
              <a:ext cx="411060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B</a:t>
              </a: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6557671" y="1936393"/>
              <a:ext cx="411058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P</a:t>
              </a:r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6826259" y="1335846"/>
              <a:ext cx="411058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Q</a:t>
              </a: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7359659" y="1723441"/>
              <a:ext cx="411058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 dirty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7055735" y="2335499"/>
              <a:ext cx="411059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600" b="1" kern="0">
                  <a:solidFill>
                    <a:srgbClr val="000514"/>
                  </a:solidFill>
                  <a:latin typeface="Bookman Old Style" panose="02050604050505020204" pitchFamily="18" charset="0"/>
                </a:rPr>
                <a:t>S</a:t>
              </a:r>
            </a:p>
          </p:txBody>
        </p:sp>
        <p:sp>
          <p:nvSpPr>
            <p:cNvPr id="19" name="Text Box 42"/>
            <p:cNvSpPr txBox="1">
              <a:spLocks noChangeArrowheads="1"/>
            </p:cNvSpPr>
            <p:nvPr/>
          </p:nvSpPr>
          <p:spPr bwMode="auto">
            <a:xfrm>
              <a:off x="6420379" y="2882264"/>
              <a:ext cx="20508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200" b="1" kern="0" dirty="0" smtClean="0">
                  <a:solidFill>
                    <a:srgbClr val="000514"/>
                  </a:solidFill>
                </a:rPr>
                <a:t>×</a:t>
              </a:r>
              <a:endParaRPr lang="en-US" sz="1200" b="1" kern="0" dirty="0">
                <a:solidFill>
                  <a:srgbClr val="000514"/>
                </a:solidFill>
              </a:endParaRPr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6295240" y="2762309"/>
              <a:ext cx="205080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200" b="1" kern="0" dirty="0" smtClean="0">
                  <a:solidFill>
                    <a:srgbClr val="000514"/>
                  </a:solidFill>
                </a:rPr>
                <a:t>×</a:t>
              </a:r>
              <a:endParaRPr lang="en-US" sz="1200" b="1" kern="0" dirty="0">
                <a:solidFill>
                  <a:srgbClr val="000514"/>
                </a:solidFill>
              </a:endParaRPr>
            </a:p>
          </p:txBody>
        </p:sp>
        <p:sp>
          <p:nvSpPr>
            <p:cNvPr id="21" name="Oval 44"/>
            <p:cNvSpPr>
              <a:spLocks noChangeArrowheads="1"/>
            </p:cNvSpPr>
            <p:nvPr/>
          </p:nvSpPr>
          <p:spPr bwMode="auto">
            <a:xfrm>
              <a:off x="8182687" y="2472423"/>
              <a:ext cx="61164" cy="61164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b="1" kern="0">
                <a:solidFill>
                  <a:srgbClr val="000514"/>
                </a:solidFill>
                <a:latin typeface="Garamond" pitchFamily="18" charset="0"/>
              </a:endParaRPr>
            </a:p>
          </p:txBody>
        </p:sp>
        <p:sp>
          <p:nvSpPr>
            <p:cNvPr id="22" name="Oval 45"/>
            <p:cNvSpPr>
              <a:spLocks noChangeArrowheads="1"/>
            </p:cNvSpPr>
            <p:nvPr/>
          </p:nvSpPr>
          <p:spPr bwMode="auto">
            <a:xfrm>
              <a:off x="8134313" y="2674053"/>
              <a:ext cx="61164" cy="61164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b="1" kern="0">
                <a:solidFill>
                  <a:srgbClr val="000514"/>
                </a:solidFill>
                <a:latin typeface="Garamond" pitchFamily="18" charset="0"/>
              </a:endParaRPr>
            </a:p>
          </p:txBody>
        </p:sp>
        <p:sp>
          <p:nvSpPr>
            <p:cNvPr id="23" name="Rectangle 46"/>
            <p:cNvSpPr>
              <a:spLocks noChangeArrowheads="1"/>
            </p:cNvSpPr>
            <p:nvPr/>
          </p:nvSpPr>
          <p:spPr bwMode="auto">
            <a:xfrm>
              <a:off x="7429520" y="1071552"/>
              <a:ext cx="240159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eaLnBrk="0" hangingPunct="0">
                <a:defRPr/>
              </a:pPr>
              <a:r>
                <a:rPr lang="en-AU" sz="1600" b="1" kern="0" dirty="0">
                  <a:solidFill>
                    <a:srgbClr val="000514"/>
                  </a:solidFill>
                  <a:latin typeface="Symbol" pitchFamily="18" charset="2"/>
                  <a:sym typeface="Wingdings" pitchFamily="2" charset="2"/>
                </a:rPr>
                <a:t></a:t>
              </a:r>
            </a:p>
          </p:txBody>
        </p:sp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7643834" y="1142990"/>
              <a:ext cx="240159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eaLnBrk="0" hangingPunct="0">
                <a:defRPr/>
              </a:pPr>
              <a:r>
                <a:rPr lang="en-AU" sz="1600" b="1" kern="0" dirty="0">
                  <a:solidFill>
                    <a:srgbClr val="000514"/>
                  </a:solidFill>
                  <a:sym typeface="Wingdings" pitchFamily="2" charset="2"/>
                </a:rPr>
                <a:t></a:t>
              </a:r>
            </a:p>
          </p:txBody>
        </p:sp>
      </p:grp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67544" y="75294"/>
            <a:ext cx="600079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Prove that the quadrilateral formed by the </a:t>
            </a:r>
          </a:p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angle bisectors of a cyclic quadrilateral is also cyclic. </a:t>
            </a:r>
            <a:endParaRPr lang="en-US" sz="1600" b="1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6117699" y="737946"/>
            <a:ext cx="2606675" cy="260667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 b="1" kern="0">
              <a:solidFill>
                <a:srgbClr val="000514"/>
              </a:solidFill>
              <a:latin typeface="Garamond" pitchFamily="18" charset="0"/>
            </a:endParaRPr>
          </a:p>
        </p:txBody>
      </p:sp>
      <p:sp>
        <p:nvSpPr>
          <p:cNvPr id="28" name="Freeform 27"/>
          <p:cNvSpPr>
            <a:spLocks/>
          </p:cNvSpPr>
          <p:nvPr/>
        </p:nvSpPr>
        <p:spPr bwMode="auto">
          <a:xfrm>
            <a:off x="6341699" y="905639"/>
            <a:ext cx="2254081" cy="2121858"/>
          </a:xfrm>
          <a:custGeom>
            <a:avLst/>
            <a:gdLst>
              <a:gd name="T0" fmla="*/ 0 w 2506"/>
              <a:gd name="T1" fmla="*/ 2147483647 h 2359"/>
              <a:gd name="T2" fmla="*/ 2147483647 w 2506"/>
              <a:gd name="T3" fmla="*/ 0 h 2359"/>
              <a:gd name="T4" fmla="*/ 2147483647 w 2506"/>
              <a:gd name="T5" fmla="*/ 2147483647 h 2359"/>
              <a:gd name="T6" fmla="*/ 2147483647 w 2506"/>
              <a:gd name="T7" fmla="*/ 2147483647 h 2359"/>
              <a:gd name="T8" fmla="*/ 0 w 2506"/>
              <a:gd name="T9" fmla="*/ 2147483647 h 23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06"/>
              <a:gd name="T16" fmla="*/ 0 h 2359"/>
              <a:gd name="T17" fmla="*/ 2506 w 2506"/>
              <a:gd name="T18" fmla="*/ 2359 h 23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06" h="2359">
                <a:moveTo>
                  <a:pt x="0" y="457"/>
                </a:moveTo>
                <a:lnTo>
                  <a:pt x="1875" y="0"/>
                </a:lnTo>
                <a:lnTo>
                  <a:pt x="2506" y="1902"/>
                </a:lnTo>
                <a:lnTo>
                  <a:pt x="229" y="2359"/>
                </a:lnTo>
                <a:lnTo>
                  <a:pt x="0" y="45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83668" y="637638"/>
            <a:ext cx="3338542" cy="31393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To Prove : </a:t>
            </a:r>
            <a:r>
              <a:rPr lang="en-US" sz="1600" b="1" kern="0" dirty="0" err="1" smtClean="0">
                <a:solidFill>
                  <a:prstClr val="white"/>
                </a:solidFill>
                <a:latin typeface="Wingdings" panose="05000000000000000000" pitchFamily="2" charset="2"/>
              </a:rPr>
              <a:t>o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anose="02050604050505020204" pitchFamily="18" charset="0"/>
              </a:rPr>
              <a:t>PQRS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 is cyclic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Cloud 42"/>
          <p:cNvSpPr/>
          <p:nvPr/>
        </p:nvSpPr>
        <p:spPr bwMode="auto">
          <a:xfrm>
            <a:off x="1632395" y="1285168"/>
            <a:ext cx="4391200" cy="18573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>
                <a:solidFill>
                  <a:prstClr val="white"/>
                </a:solidFill>
                <a:latin typeface="Bookman Old Style" pitchFamily="18" charset="0"/>
              </a:rPr>
              <a:t>We know that If a pair of opposite angles of a quadrilateral is supplementary then that quadrilateral is cyclic.</a:t>
            </a:r>
          </a:p>
        </p:txBody>
      </p:sp>
      <p:sp>
        <p:nvSpPr>
          <p:cNvPr id="44" name="Cloud 43"/>
          <p:cNvSpPr/>
          <p:nvPr/>
        </p:nvSpPr>
        <p:spPr bwMode="auto">
          <a:xfrm>
            <a:off x="2484808" y="3039977"/>
            <a:ext cx="3023296" cy="1079945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Prove 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Ð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Q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 + </a:t>
            </a:r>
            <a:r>
              <a:rPr lang="en-US" sz="1600" b="1" kern="0" dirty="0">
                <a:solidFill>
                  <a:prstClr val="white"/>
                </a:solidFill>
                <a:latin typeface="Symbol" panose="05050102010706020507" pitchFamily="18" charset="2"/>
              </a:rPr>
              <a:t>Ð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S = 180º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4051118" y="1102646"/>
            <a:ext cx="401140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Cloud 59"/>
          <p:cNvSpPr/>
          <p:nvPr/>
        </p:nvSpPr>
        <p:spPr bwMode="auto">
          <a:xfrm>
            <a:off x="2346289" y="1560927"/>
            <a:ext cx="3631170" cy="6096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>
                <a:solidFill>
                  <a:prstClr val="white"/>
                </a:solidFill>
                <a:latin typeface="Symbol" panose="05050102010706020507" pitchFamily="18" charset="2"/>
              </a:rPr>
              <a:t>Ð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Q belongs to </a:t>
            </a:r>
            <a:r>
              <a:rPr lang="en-IN" sz="16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AQB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2" name="Cloud 61"/>
          <p:cNvSpPr/>
          <p:nvPr/>
        </p:nvSpPr>
        <p:spPr bwMode="auto">
          <a:xfrm>
            <a:off x="2689459" y="2054864"/>
            <a:ext cx="3270430" cy="12192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We know that sum of all angles of triangle is 180º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Rectangle 22"/>
          <p:cNvSpPr>
            <a:spLocks noChangeArrowheads="1"/>
          </p:cNvSpPr>
          <p:nvPr/>
        </p:nvSpPr>
        <p:spPr bwMode="auto">
          <a:xfrm>
            <a:off x="190017" y="913494"/>
            <a:ext cx="2994731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AB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ABQ =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Rectangle 22"/>
          <p:cNvSpPr>
            <a:spLocks noChangeArrowheads="1"/>
          </p:cNvSpPr>
          <p:nvPr/>
        </p:nvSpPr>
        <p:spPr bwMode="auto">
          <a:xfrm>
            <a:off x="1171413" y="1184540"/>
            <a:ext cx="201529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a + b =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Rectangle 22"/>
          <p:cNvSpPr>
            <a:spLocks noChangeArrowheads="1"/>
          </p:cNvSpPr>
          <p:nvPr/>
        </p:nvSpPr>
        <p:spPr bwMode="auto">
          <a:xfrm>
            <a:off x="1933739" y="1431654"/>
            <a:ext cx="183095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= 180</a:t>
            </a:r>
            <a:r>
              <a:rPr lang="en-US" sz="1600" kern="0" baseline="30000" dirty="0">
                <a:solidFill>
                  <a:srgbClr val="000514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– a – b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4612484" y="1102656"/>
            <a:ext cx="385488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Cloud 69"/>
          <p:cNvSpPr/>
          <p:nvPr/>
        </p:nvSpPr>
        <p:spPr bwMode="auto">
          <a:xfrm>
            <a:off x="2334688" y="1515356"/>
            <a:ext cx="3631170" cy="6096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Ð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S belongs to </a:t>
            </a:r>
            <a:r>
              <a:rPr lang="en-IN" sz="16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SDC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1" name="Cloud 70"/>
          <p:cNvSpPr/>
          <p:nvPr/>
        </p:nvSpPr>
        <p:spPr bwMode="auto">
          <a:xfrm>
            <a:off x="2677858" y="2009293"/>
            <a:ext cx="3270430" cy="12192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We know that sum of all angles of triangle is 180º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4" name="Rectangle 22"/>
          <p:cNvSpPr>
            <a:spLocks noChangeArrowheads="1"/>
          </p:cNvSpPr>
          <p:nvPr/>
        </p:nvSpPr>
        <p:spPr bwMode="auto">
          <a:xfrm>
            <a:off x="1163793" y="1902626"/>
            <a:ext cx="197682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+ c + d =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Rectangle 22"/>
          <p:cNvSpPr>
            <a:spLocks noChangeArrowheads="1"/>
          </p:cNvSpPr>
          <p:nvPr/>
        </p:nvSpPr>
        <p:spPr bwMode="auto">
          <a:xfrm>
            <a:off x="1926119" y="2149740"/>
            <a:ext cx="179247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180</a:t>
            </a:r>
            <a:r>
              <a:rPr lang="en-US" sz="1600" kern="0" baseline="30000" dirty="0">
                <a:solidFill>
                  <a:srgbClr val="000514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– c – d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4023306" y="2160634"/>
            <a:ext cx="63350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…(ii)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4429513" y="1105859"/>
            <a:ext cx="194015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Rectangle 22"/>
          <p:cNvSpPr>
            <a:spLocks noChangeArrowheads="1"/>
          </p:cNvSpPr>
          <p:nvPr/>
        </p:nvSpPr>
        <p:spPr bwMode="auto">
          <a:xfrm>
            <a:off x="1670962" y="2378340"/>
            <a:ext cx="371608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180 – a – b +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– c – d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Rectangle 22"/>
          <p:cNvSpPr>
            <a:spLocks noChangeArrowheads="1"/>
          </p:cNvSpPr>
          <p:nvPr/>
        </p:nvSpPr>
        <p:spPr bwMode="auto">
          <a:xfrm>
            <a:off x="1678578" y="2606940"/>
            <a:ext cx="314701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360 – a – b – c – d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5207254" y="1093404"/>
            <a:ext cx="504298" cy="23788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73656" y="1068775"/>
            <a:ext cx="2450202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lnSpc>
                <a:spcPct val="90000"/>
              </a:lnSpc>
              <a:defRPr/>
            </a:pPr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Hint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: </a:t>
            </a:r>
            <a:r>
              <a:rPr lang="en-US" sz="1600" b="1" kern="0" dirty="0" smtClean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b="1" kern="0" dirty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 = 180º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Cloud 87"/>
          <p:cNvSpPr/>
          <p:nvPr/>
        </p:nvSpPr>
        <p:spPr bwMode="auto">
          <a:xfrm>
            <a:off x="2195736" y="3723878"/>
            <a:ext cx="4663295" cy="12192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To get 180º,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what should be subtracted from 360º?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9" name="Cloud 88"/>
          <p:cNvSpPr/>
          <p:nvPr/>
        </p:nvSpPr>
        <p:spPr bwMode="auto">
          <a:xfrm>
            <a:off x="2316048" y="3202626"/>
            <a:ext cx="1541711" cy="7620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2200" b="1" kern="0" dirty="0" smtClean="0">
                <a:solidFill>
                  <a:srgbClr val="FFFF00"/>
                </a:solidFill>
                <a:latin typeface="Bookman Old Style" pitchFamily="18" charset="0"/>
              </a:rPr>
              <a:t>180º</a:t>
            </a:r>
            <a:endParaRPr lang="en-IN" sz="2200" b="1" kern="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90" name="Cloud 89"/>
          <p:cNvSpPr/>
          <p:nvPr/>
        </p:nvSpPr>
        <p:spPr bwMode="auto">
          <a:xfrm>
            <a:off x="2696273" y="3328080"/>
            <a:ext cx="3800301" cy="9144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marL="285750" indent="-285750" algn="ctr" eaLnBrk="0" fontAlgn="base" hangingPunct="0">
              <a:spcBef>
                <a:spcPct val="0"/>
              </a:spcBef>
              <a:spcAft>
                <a:spcPct val="0"/>
              </a:spcAft>
              <a:buFont typeface="Symbol"/>
              <a:buChar char="\"/>
            </a:pPr>
            <a:r>
              <a:rPr lang="en-IN" sz="1600" b="1" kern="0" dirty="0">
                <a:solidFill>
                  <a:prstClr val="white"/>
                </a:solidFill>
                <a:latin typeface="Bookman Old Style" pitchFamily="18" charset="0"/>
              </a:rPr>
              <a:t>N</a:t>
            </a: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ow we will prove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(a + b + c + d) = 180º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1" name="Cloud 90"/>
          <p:cNvSpPr/>
          <p:nvPr/>
        </p:nvSpPr>
        <p:spPr bwMode="auto">
          <a:xfrm>
            <a:off x="3368621" y="3036567"/>
            <a:ext cx="3149166" cy="6858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Consider </a:t>
            </a:r>
            <a:r>
              <a:rPr lang="en-IN" sz="1600" b="1" kern="0" dirty="0" err="1" smtClean="0">
                <a:solidFill>
                  <a:prstClr val="white"/>
                </a:solidFill>
                <a:latin typeface="Wingdings" panose="05000000000000000000" pitchFamily="2" charset="2"/>
              </a:rPr>
              <a:t>o</a:t>
            </a:r>
            <a:r>
              <a:rPr lang="en-IN" sz="1600" b="1" kern="0" dirty="0" err="1" smtClean="0">
                <a:solidFill>
                  <a:prstClr val="white"/>
                </a:solidFill>
                <a:latin typeface="Bookman Old Style" pitchFamily="18" charset="0"/>
              </a:rPr>
              <a:t>ABCD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3" name="Cloud 92"/>
          <p:cNvSpPr/>
          <p:nvPr/>
        </p:nvSpPr>
        <p:spPr bwMode="auto">
          <a:xfrm>
            <a:off x="2411760" y="1455626"/>
            <a:ext cx="3592188" cy="121920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We know that sum of all angles of quadrilateral is 360º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4" name="Rectangle 22"/>
          <p:cNvSpPr>
            <a:spLocks noChangeArrowheads="1"/>
          </p:cNvSpPr>
          <p:nvPr/>
        </p:nvSpPr>
        <p:spPr bwMode="auto">
          <a:xfrm>
            <a:off x="187279" y="3130815"/>
            <a:ext cx="415530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DAB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ABC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BCD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ADC = 36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Rectangle 22"/>
          <p:cNvSpPr>
            <a:spLocks noChangeArrowheads="1"/>
          </p:cNvSpPr>
          <p:nvPr/>
        </p:nvSpPr>
        <p:spPr bwMode="auto">
          <a:xfrm>
            <a:off x="1651910" y="3372531"/>
            <a:ext cx="2670924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2a + 2b + 2c + 2d = 36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22"/>
          <p:cNvSpPr>
            <a:spLocks noChangeArrowheads="1"/>
          </p:cNvSpPr>
          <p:nvPr/>
        </p:nvSpPr>
        <p:spPr bwMode="auto">
          <a:xfrm>
            <a:off x="1906070" y="3639647"/>
            <a:ext cx="241284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2(a + b + c + d) = 36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7" name="Rectangle 22"/>
          <p:cNvSpPr>
            <a:spLocks noChangeArrowheads="1"/>
          </p:cNvSpPr>
          <p:nvPr/>
        </p:nvSpPr>
        <p:spPr bwMode="auto">
          <a:xfrm>
            <a:off x="2149166" y="3906763"/>
            <a:ext cx="222689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a + b + c + d = 180</a:t>
            </a:r>
            <a:r>
              <a:rPr lang="en-US" sz="1600" kern="0" baseline="3000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o  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Rectangle 22"/>
          <p:cNvSpPr>
            <a:spLocks noChangeArrowheads="1"/>
          </p:cNvSpPr>
          <p:nvPr/>
        </p:nvSpPr>
        <p:spPr bwMode="auto">
          <a:xfrm>
            <a:off x="2520663" y="4172215"/>
            <a:ext cx="238879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360 – 180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Rectangle 22"/>
          <p:cNvSpPr>
            <a:spLocks noChangeArrowheads="1"/>
          </p:cNvSpPr>
          <p:nvPr/>
        </p:nvSpPr>
        <p:spPr bwMode="auto">
          <a:xfrm>
            <a:off x="2520663" y="4448440"/>
            <a:ext cx="184056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180º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Rectangle 22"/>
          <p:cNvSpPr>
            <a:spLocks noChangeArrowheads="1"/>
          </p:cNvSpPr>
          <p:nvPr/>
        </p:nvSpPr>
        <p:spPr bwMode="auto">
          <a:xfrm>
            <a:off x="528416" y="4657286"/>
            <a:ext cx="1795684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err="1" smtClean="0">
                <a:solidFill>
                  <a:srgbClr val="000514"/>
                </a:solidFill>
                <a:latin typeface="Wingdings" panose="05000000000000000000" pitchFamily="2" charset="2"/>
              </a:rPr>
              <a:t>o</a:t>
            </a:r>
            <a:r>
              <a:rPr lang="en-US" sz="1600" kern="0" dirty="0" err="1" smtClean="0">
                <a:solidFill>
                  <a:srgbClr val="000514"/>
                </a:solidFill>
                <a:latin typeface="Bookman Old Style" panose="02050604050505020204" pitchFamily="18" charset="0"/>
              </a:rPr>
              <a:t>PQRS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 is cyclic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Rectangle 22"/>
          <p:cNvSpPr>
            <a:spLocks noChangeArrowheads="1"/>
          </p:cNvSpPr>
          <p:nvPr/>
        </p:nvSpPr>
        <p:spPr bwMode="auto">
          <a:xfrm>
            <a:off x="213360" y="3921467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05" name="Rectangle 22"/>
          <p:cNvSpPr>
            <a:spLocks noChangeArrowheads="1"/>
          </p:cNvSpPr>
          <p:nvPr/>
        </p:nvSpPr>
        <p:spPr bwMode="auto">
          <a:xfrm>
            <a:off x="213360" y="4176296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213360" y="4446365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07" name="Rectangle 22"/>
          <p:cNvSpPr>
            <a:spLocks noChangeArrowheads="1"/>
          </p:cNvSpPr>
          <p:nvPr/>
        </p:nvSpPr>
        <p:spPr bwMode="auto">
          <a:xfrm>
            <a:off x="213360" y="4646392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2393219" y="4667250"/>
            <a:ext cx="43123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200" dirty="0" smtClean="0">
                <a:solidFill>
                  <a:prstClr val="black"/>
                </a:solidFill>
                <a:latin typeface="Bookman Old Style" pitchFamily="18" charset="0"/>
              </a:rPr>
              <a:t>[If opposite angles of a quadrilateral are </a:t>
            </a:r>
          </a:p>
          <a:p>
            <a:r>
              <a:rPr lang="en-IN" sz="1200" dirty="0" smtClean="0">
                <a:solidFill>
                  <a:prstClr val="black"/>
                </a:solidFill>
                <a:latin typeface="Bookman Old Style" pitchFamily="18" charset="0"/>
              </a:rPr>
              <a:t>supplementary then that quadrilateral is cyclic.]</a:t>
            </a:r>
            <a:endParaRPr lang="en-IN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Rectangle 22"/>
          <p:cNvSpPr>
            <a:spLocks noChangeArrowheads="1"/>
          </p:cNvSpPr>
          <p:nvPr/>
        </p:nvSpPr>
        <p:spPr bwMode="auto">
          <a:xfrm>
            <a:off x="213360" y="3639647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2" name="Rectangle 22"/>
          <p:cNvSpPr>
            <a:spLocks noChangeArrowheads="1"/>
          </p:cNvSpPr>
          <p:nvPr/>
        </p:nvSpPr>
        <p:spPr bwMode="auto">
          <a:xfrm>
            <a:off x="213360" y="3372531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1" name="Rectangle 22"/>
          <p:cNvSpPr>
            <a:spLocks noChangeArrowheads="1"/>
          </p:cNvSpPr>
          <p:nvPr/>
        </p:nvSpPr>
        <p:spPr bwMode="auto">
          <a:xfrm>
            <a:off x="32862" y="1184540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3" name="Rectangle 22"/>
          <p:cNvSpPr>
            <a:spLocks noChangeArrowheads="1"/>
          </p:cNvSpPr>
          <p:nvPr/>
        </p:nvSpPr>
        <p:spPr bwMode="auto">
          <a:xfrm>
            <a:off x="52156" y="1431654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5" name="Rectangle 22"/>
          <p:cNvSpPr>
            <a:spLocks noChangeArrowheads="1"/>
          </p:cNvSpPr>
          <p:nvPr/>
        </p:nvSpPr>
        <p:spPr bwMode="auto">
          <a:xfrm>
            <a:off x="32862" y="1902626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6" name="Rectangle 22"/>
          <p:cNvSpPr>
            <a:spLocks noChangeArrowheads="1"/>
          </p:cNvSpPr>
          <p:nvPr/>
        </p:nvSpPr>
        <p:spPr bwMode="auto">
          <a:xfrm>
            <a:off x="52156" y="2149740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\</a:t>
            </a:r>
            <a:endParaRPr lang="en-US" sz="1600" b="1" kern="0" baseline="30000" dirty="0">
              <a:solidFill>
                <a:srgbClr val="000514"/>
              </a:solidFill>
              <a:latin typeface="Symbol" panose="05050102010706020507" pitchFamily="18" charset="2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15516" y="673996"/>
            <a:ext cx="3338542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lnSpc>
                <a:spcPct val="90000"/>
              </a:lnSpc>
              <a:defRPr/>
            </a:pPr>
            <a:r>
              <a:rPr lang="en-US" sz="1600" b="1" kern="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roof :</a:t>
            </a:r>
            <a:endParaRPr lang="en-US" sz="1600" b="1" kern="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8" name="Cloud 117"/>
          <p:cNvSpPr/>
          <p:nvPr/>
        </p:nvSpPr>
        <p:spPr bwMode="auto">
          <a:xfrm>
            <a:off x="2411449" y="3025767"/>
            <a:ext cx="3592188" cy="110836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N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Now let us ad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Result no. (</a:t>
            </a:r>
            <a:r>
              <a:rPr lang="en-US" sz="1600" b="1" kern="0" dirty="0" err="1" smtClean="0">
                <a:solidFill>
                  <a:prstClr val="white"/>
                </a:solidFill>
                <a:latin typeface="Bookman Old Style" pitchFamily="18" charset="0"/>
              </a:rPr>
              <a:t>i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) and (ii)</a:t>
            </a:r>
            <a:endParaRPr lang="en-IN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3476429" y="2895786"/>
            <a:ext cx="1400557" cy="237882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ectangle 22"/>
          <p:cNvSpPr>
            <a:spLocks noChangeArrowheads="1"/>
          </p:cNvSpPr>
          <p:nvPr/>
        </p:nvSpPr>
        <p:spPr bwMode="auto">
          <a:xfrm>
            <a:off x="1670958" y="2835540"/>
            <a:ext cx="328808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Q + </a:t>
            </a:r>
            <a:r>
              <a:rPr lang="en-US" sz="1600" kern="0" dirty="0" smtClean="0">
                <a:solidFill>
                  <a:srgbClr val="000514"/>
                </a:solidFill>
                <a:latin typeface="Symbol" panose="05050102010706020507" pitchFamily="18" charset="2"/>
              </a:rPr>
              <a:t>Ð</a:t>
            </a:r>
            <a:r>
              <a:rPr lang="en-US" sz="1600" kern="0" dirty="0" smtClean="0">
                <a:solidFill>
                  <a:srgbClr val="000514"/>
                </a:solidFill>
                <a:latin typeface="Bookman Old Style" panose="02050604050505020204" pitchFamily="18" charset="0"/>
              </a:rPr>
              <a:t>S = 360 – (a + b + c + d)</a:t>
            </a:r>
            <a:endParaRPr lang="en-US" sz="1600" kern="0" baseline="30000" dirty="0">
              <a:solidFill>
                <a:srgbClr val="000514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Curved Up Arrow 99"/>
          <p:cNvSpPr/>
          <p:nvPr/>
        </p:nvSpPr>
        <p:spPr>
          <a:xfrm rot="17710664">
            <a:off x="4159352" y="3328665"/>
            <a:ext cx="1455425" cy="731520"/>
          </a:xfrm>
          <a:prstGeom prst="curvedUpArrow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6852" y="87474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Q.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6653948" y="2605372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6458681" y="2443875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 flipV="1">
            <a:off x="6558419" y="1172616"/>
            <a:ext cx="915665" cy="184122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arrow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8199070" y="2373429"/>
            <a:ext cx="292952" cy="3724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b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8244408" y="2171896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b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7859429" y="1009060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c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7632340" y="901048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c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6444208" y="1167594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d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6336196" y="1419622"/>
            <a:ext cx="29295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1" kern="0" dirty="0" smtClean="0">
                <a:solidFill>
                  <a:srgbClr val="FF0000"/>
                </a:solidFill>
                <a:effectLst>
                  <a:glow rad="101600">
                    <a:srgbClr val="C0504D">
                      <a:satMod val="175000"/>
                      <a:alpha val="40000"/>
                    </a:srgbClr>
                  </a:glow>
                </a:effectLst>
                <a:latin typeface="Bookman Old Style" panose="02050604050505020204" pitchFamily="18" charset="0"/>
              </a:rPr>
              <a:t>d</a:t>
            </a:r>
            <a:endParaRPr lang="en-US" sz="1600" b="1" kern="0" dirty="0">
              <a:solidFill>
                <a:srgbClr val="FF0000"/>
              </a:solidFill>
              <a:effectLst>
                <a:glow rad="101600">
                  <a:srgbClr val="C0504D">
                    <a:satMod val="175000"/>
                    <a:alpha val="40000"/>
                  </a:srgbClr>
                </a:glo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flipH="1" flipV="1">
            <a:off x="6950324" y="1311456"/>
            <a:ext cx="1629581" cy="1302112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arrow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6334661" y="1307270"/>
            <a:ext cx="1537201" cy="1312373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arrow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9"/>
          <p:cNvSpPr>
            <a:spLocks noChangeShapeType="1"/>
          </p:cNvSpPr>
          <p:nvPr/>
        </p:nvSpPr>
        <p:spPr bwMode="auto">
          <a:xfrm flipH="1">
            <a:off x="7200657" y="915566"/>
            <a:ext cx="823019" cy="177646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arrow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500"/>
                            </p:stCondLst>
                            <p:childTnLst>
                              <p:par>
                                <p:cTn id="47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500"/>
                            </p:stCondLst>
                            <p:childTnLst>
                              <p:par>
                                <p:cTn id="4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500"/>
                            </p:stCondLst>
                            <p:childTnLst>
                              <p:par>
                                <p:cTn id="5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500"/>
                            </p:stCondLst>
                            <p:childTnLst>
                              <p:par>
                                <p:cTn id="5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500"/>
                            </p:stCondLst>
                            <p:childTnLst>
                              <p:par>
                                <p:cTn id="5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500"/>
                            </p:stCondLst>
                            <p:childTnLst>
                              <p:par>
                                <p:cTn id="5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2" grpId="1" animBg="1"/>
      <p:bldP spid="120" grpId="0" animBg="1"/>
      <p:bldP spid="119" grpId="0" animBg="1"/>
      <p:bldP spid="114" grpId="0" animBg="1"/>
      <p:bldP spid="31" grpId="0" animBg="1"/>
      <p:bldP spid="73" grpId="0"/>
      <p:bldP spid="76" grpId="0"/>
      <p:bldP spid="110" grpId="0" animBg="1"/>
      <p:bldP spid="110" grpId="1" animBg="1"/>
      <p:bldP spid="98" grpId="0" animBg="1"/>
      <p:bldP spid="98" grpId="1" animBg="1"/>
      <p:bldP spid="40" grpId="0" animBg="1"/>
      <p:bldP spid="86" grpId="0" animBg="1"/>
      <p:bldP spid="86" grpId="1" animBg="1"/>
      <p:bldP spid="79" grpId="0" animBg="1"/>
      <p:bldP spid="79" grpId="1" animBg="1"/>
      <p:bldP spid="78" grpId="0" animBg="1"/>
      <p:bldP spid="78" grpId="1" animBg="1"/>
      <p:bldP spid="72" grpId="0" animBg="1"/>
      <p:bldP spid="72" grpId="1" animBg="1"/>
      <p:bldP spid="61" grpId="0" animBg="1"/>
      <p:bldP spid="61" grpId="1" animBg="1"/>
      <p:bldP spid="47" grpId="0" animBg="1"/>
      <p:bldP spid="39" grpId="0" animBg="1"/>
      <p:bldP spid="39" grpId="1" animBg="1"/>
      <p:bldP spid="38" grpId="0" animBg="1"/>
      <p:bldP spid="38" grpId="1" animBg="1"/>
      <p:bldP spid="29" grpId="0" animBg="1"/>
      <p:bldP spid="29" grpId="1" animBg="1"/>
      <p:bldP spid="26" grpId="0" animBg="1"/>
      <p:bldP spid="26" grpId="1" animBg="1"/>
      <p:bldP spid="25" grpId="0" build="allAtOnce"/>
      <p:bldP spid="27" grpId="0" animBg="1"/>
      <p:bldP spid="27" grpId="1" animBg="1"/>
      <p:bldP spid="28" grpId="0" animBg="1"/>
      <p:bldP spid="28" grpId="1" animBg="1"/>
      <p:bldP spid="41" grpId="0" animBg="1"/>
      <p:bldP spid="43" grpId="0" animBg="1"/>
      <p:bldP spid="43" grpId="1" animBg="1"/>
      <p:bldP spid="44" grpId="0" animBg="1"/>
      <p:bldP spid="44" grpId="1" animBg="1"/>
      <p:bldP spid="59" grpId="0" animBg="1"/>
      <p:bldP spid="59" grpId="1" animBg="1"/>
      <p:bldP spid="60" grpId="0" animBg="1"/>
      <p:bldP spid="60" grpId="1" animBg="1"/>
      <p:bldP spid="62" grpId="0" animBg="1"/>
      <p:bldP spid="62" grpId="1" animBg="1"/>
      <p:bldP spid="63" grpId="0"/>
      <p:bldP spid="64" grpId="0"/>
      <p:bldP spid="65" grpId="0"/>
      <p:bldP spid="66" grpId="0" animBg="1"/>
      <p:bldP spid="66" grpId="1" animBg="1"/>
      <p:bldP spid="70" grpId="0" animBg="1"/>
      <p:bldP spid="70" grpId="1" animBg="1"/>
      <p:bldP spid="71" grpId="0" animBg="1"/>
      <p:bldP spid="71" grpId="1" animBg="1"/>
      <p:bldP spid="74" grpId="0"/>
      <p:bldP spid="75" grpId="0"/>
      <p:bldP spid="77" grpId="0"/>
      <p:bldP spid="80" grpId="0" animBg="1"/>
      <p:bldP spid="80" grpId="1" animBg="1"/>
      <p:bldP spid="83" grpId="0"/>
      <p:bldP spid="84" grpId="0"/>
      <p:bldP spid="87" grpId="0" animBg="1"/>
      <p:bldP spid="87" grpId="1" animBg="1"/>
      <p:bldP spid="46" grpId="0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3" grpId="0" animBg="1"/>
      <p:bldP spid="93" grpId="1" animBg="1"/>
      <p:bldP spid="94" grpId="0"/>
      <p:bldP spid="95" grpId="0"/>
      <p:bldP spid="96" grpId="0"/>
      <p:bldP spid="97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1" grpId="0"/>
      <p:bldP spid="113" grpId="0"/>
      <p:bldP spid="115" grpId="0"/>
      <p:bldP spid="116" grpId="0"/>
      <p:bldP spid="117" grpId="0"/>
      <p:bldP spid="118" grpId="0" animBg="1"/>
      <p:bldP spid="118" grpId="1" animBg="1"/>
      <p:bldP spid="99" grpId="0" animBg="1"/>
      <p:bldP spid="99" grpId="1" animBg="1"/>
      <p:bldP spid="85" grpId="0"/>
      <p:bldP spid="100" grpId="0" animBg="1"/>
      <p:bldP spid="100" grpId="1" animBg="1"/>
      <p:bldP spid="30" grpId="0"/>
      <p:bldP spid="51" grpId="0"/>
      <p:bldP spid="52" grpId="0"/>
      <p:bldP spid="34" grpId="0" animBg="1"/>
      <p:bldP spid="34" grpId="1" animBg="1"/>
      <p:bldP spid="53" grpId="0"/>
      <p:bldP spid="54" grpId="0"/>
      <p:bldP spid="55" grpId="0"/>
      <p:bldP spid="56" grpId="0"/>
      <p:bldP spid="57" grpId="0"/>
      <p:bldP spid="58" grpId="0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902611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>
          <a:xfrm>
            <a:off x="2676917" y="999922"/>
            <a:ext cx="1008112" cy="269793"/>
          </a:xfrm>
          <a:prstGeom prst="roundRect">
            <a:avLst/>
          </a:prstGeom>
          <a:solidFill>
            <a:srgbClr val="FFC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2056293" y="1801025"/>
            <a:ext cx="381321" cy="269793"/>
          </a:xfrm>
          <a:prstGeom prst="roundRect">
            <a:avLst/>
          </a:prstGeom>
          <a:solidFill>
            <a:srgbClr val="FFC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 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Freeform 31"/>
          <p:cNvSpPr>
            <a:spLocks/>
          </p:cNvSpPr>
          <p:nvPr/>
        </p:nvSpPr>
        <p:spPr bwMode="auto">
          <a:xfrm>
            <a:off x="5549794" y="2000830"/>
            <a:ext cx="1234440" cy="731520"/>
          </a:xfrm>
          <a:custGeom>
            <a:avLst/>
            <a:gdLst>
              <a:gd name="T0" fmla="*/ 0 w 976"/>
              <a:gd name="T1" fmla="*/ 2147483647 h 644"/>
              <a:gd name="T2" fmla="*/ 2147483647 w 976"/>
              <a:gd name="T3" fmla="*/ 2147483647 h 644"/>
              <a:gd name="T4" fmla="*/ 2147483647 w 976"/>
              <a:gd name="T5" fmla="*/ 0 h 644"/>
              <a:gd name="T6" fmla="*/ 0 w 976"/>
              <a:gd name="T7" fmla="*/ 2147483647 h 644"/>
              <a:gd name="T8" fmla="*/ 0 60000 65536"/>
              <a:gd name="T9" fmla="*/ 0 60000 65536"/>
              <a:gd name="T10" fmla="*/ 0 60000 65536"/>
              <a:gd name="T11" fmla="*/ 0 60000 65536"/>
              <a:gd name="T12" fmla="*/ 0 w 976"/>
              <a:gd name="T13" fmla="*/ 0 h 644"/>
              <a:gd name="T14" fmla="*/ 976 w 976"/>
              <a:gd name="T15" fmla="*/ 644 h 6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76" h="644">
                <a:moveTo>
                  <a:pt x="0" y="644"/>
                </a:moveTo>
                <a:lnTo>
                  <a:pt x="976" y="644"/>
                </a:lnTo>
                <a:lnTo>
                  <a:pt x="976" y="0"/>
                </a:lnTo>
                <a:lnTo>
                  <a:pt x="0" y="644"/>
                </a:lnTo>
                <a:close/>
              </a:path>
            </a:pathLst>
          </a:custGeom>
          <a:solidFill>
            <a:srgbClr val="FFC000"/>
          </a:solidFill>
          <a:ln w="57150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097292" y="966694"/>
            <a:ext cx="4368703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021806" y="963521"/>
            <a:ext cx="3043640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751372" y="715871"/>
            <a:ext cx="1947997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88972" y="715871"/>
            <a:ext cx="3943350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15456" y="709521"/>
            <a:ext cx="737095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07920" y="485483"/>
            <a:ext cx="7458075" cy="3048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36"/>
          <p:cNvSpPr>
            <a:spLocks noChangeArrowheads="1"/>
          </p:cNvSpPr>
          <p:nvPr/>
        </p:nvSpPr>
        <p:spPr bwMode="auto">
          <a:xfrm>
            <a:off x="503548" y="453606"/>
            <a:ext cx="8581573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465138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	The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circles with </a:t>
            </a:r>
            <a:r>
              <a:rPr lang="en-US" sz="1600" b="1" dirty="0" err="1">
                <a:solidFill>
                  <a:srgbClr val="0000FF"/>
                </a:solidFill>
                <a:latin typeface="Bookman Old Style" panose="02050604050505020204" pitchFamily="18" charset="0"/>
              </a:rPr>
              <a:t>centres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O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a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P intersect each other in th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points Q </a:t>
            </a:r>
          </a:p>
          <a:p>
            <a:pPr>
              <a:tabLst>
                <a:tab pos="465138" algn="l"/>
              </a:tabLst>
            </a:pP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	a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R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. Their radii are 10 cm and 8 cm resp. The length of the </a:t>
            </a:r>
          </a:p>
          <a:p>
            <a:pPr>
              <a:tabLst>
                <a:tab pos="465138" algn="l"/>
              </a:tabLst>
            </a:pP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	common chord QR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is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12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cm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. Find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the distance 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between their </a:t>
            </a:r>
            <a:r>
              <a:rPr lang="en-US" sz="1600" b="1" dirty="0" err="1">
                <a:solidFill>
                  <a:srgbClr val="0000FF"/>
                </a:solidFill>
                <a:latin typeface="Bookman Old Style" panose="02050604050505020204" pitchFamily="18" charset="0"/>
              </a:rPr>
              <a:t>centres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.</a:t>
            </a:r>
          </a:p>
          <a:p>
            <a:pPr>
              <a:tabLst>
                <a:tab pos="465138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. :</a:t>
            </a:r>
          </a:p>
          <a:p>
            <a:pPr>
              <a:tabLst>
                <a:tab pos="465138" algn="l"/>
              </a:tabLst>
            </a:pP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</a:t>
            </a:r>
            <a:r>
              <a:rPr lang="en-US" sz="16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seg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OM </a:t>
            </a:r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^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chord QR</a:t>
            </a:r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465138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	QM  =</a:t>
            </a:r>
          </a:p>
          <a:p>
            <a:pPr>
              <a:spcBef>
                <a:spcPts val="1200"/>
              </a:spcBef>
              <a:spcAft>
                <a:spcPts val="600"/>
              </a:spcAft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	QM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</a:t>
            </a:r>
          </a:p>
          <a:p>
            <a:pPr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QM  =  6 cm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</a:t>
            </a:r>
            <a:endParaRPr lang="en-US" sz="1600" dirty="0">
              <a:solidFill>
                <a:srgbClr val="99FF99"/>
              </a:solidFill>
              <a:latin typeface="Bookman Old Style" panose="02050604050505020204" pitchFamily="18" charset="0"/>
            </a:endParaRPr>
          </a:p>
          <a:p>
            <a:pPr>
              <a:tabLst>
                <a:tab pos="465138" algn="l"/>
              </a:tabLst>
            </a:pPr>
            <a:r>
              <a:rPr lang="en-US" sz="1600" dirty="0">
                <a:solidFill>
                  <a:srgbClr val="99FF99"/>
                </a:solidFill>
                <a:latin typeface="Bookman Old Style" panose="02050604050505020204" pitchFamily="18" charset="0"/>
              </a:rPr>
              <a:t>  	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OMQ,  </a:t>
            </a: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OMQ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90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	OQ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=  QM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+  OM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10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6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+ OM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	100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36 + OM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   </a:t>
            </a: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OM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100  - 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</a:t>
            </a:r>
            <a:endParaRPr lang="en-US" sz="16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	OM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 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64</a:t>
            </a:r>
          </a:p>
          <a:p>
            <a:pPr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OM  =  8 cm 	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061501" y="1287371"/>
            <a:ext cx="4404495" cy="2926080"/>
            <a:chOff x="3626985" y="1727200"/>
            <a:chExt cx="4404495" cy="2926080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6343650" y="2425700"/>
              <a:ext cx="0" cy="14630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>
              <a:off x="5105400" y="3187700"/>
              <a:ext cx="1920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626985" y="1727200"/>
              <a:ext cx="2926080" cy="2926080"/>
              <a:chOff x="1467" y="1166"/>
              <a:chExt cx="2346" cy="2346"/>
            </a:xfrm>
          </p:grpSpPr>
          <p:sp>
            <p:nvSpPr>
              <p:cNvPr id="6" name="Oval 4"/>
              <p:cNvSpPr>
                <a:spLocks noChangeArrowheads="1"/>
              </p:cNvSpPr>
              <p:nvPr/>
            </p:nvSpPr>
            <p:spPr bwMode="auto">
              <a:xfrm>
                <a:off x="1467" y="1166"/>
                <a:ext cx="2346" cy="23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" name="Oval 9"/>
              <p:cNvSpPr>
                <a:spLocks noChangeArrowheads="1"/>
              </p:cNvSpPr>
              <p:nvPr/>
            </p:nvSpPr>
            <p:spPr bwMode="auto">
              <a:xfrm>
                <a:off x="2611" y="2299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6019800" y="2166938"/>
              <a:ext cx="2011680" cy="2011680"/>
              <a:chOff x="3361" y="1439"/>
              <a:chExt cx="1786" cy="1786"/>
            </a:xfrm>
          </p:grpSpPr>
          <p:sp>
            <p:nvSpPr>
              <p:cNvPr id="9" name="Oval 5"/>
              <p:cNvSpPr>
                <a:spLocks noChangeArrowheads="1"/>
              </p:cNvSpPr>
              <p:nvPr/>
            </p:nvSpPr>
            <p:spPr bwMode="auto">
              <a:xfrm>
                <a:off x="3361" y="1439"/>
                <a:ext cx="1786" cy="178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Oval 10"/>
              <p:cNvSpPr>
                <a:spLocks noChangeArrowheads="1"/>
              </p:cNvSpPr>
              <p:nvPr/>
            </p:nvSpPr>
            <p:spPr bwMode="auto">
              <a:xfrm>
                <a:off x="4215" y="2299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5105400" y="2419350"/>
              <a:ext cx="1247775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5105400" y="3181350"/>
              <a:ext cx="1242060" cy="7181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H="1">
              <a:off x="6324600" y="3181351"/>
              <a:ext cx="704850" cy="7315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 flipV="1">
              <a:off x="6347460" y="2434590"/>
              <a:ext cx="662940" cy="7467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4812847" y="3023771"/>
              <a:ext cx="3687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7019925" y="3023771"/>
              <a:ext cx="24492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P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6241597" y="3909596"/>
              <a:ext cx="34017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6188257" y="2080796"/>
              <a:ext cx="2982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Q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 rot="19676558">
              <a:off x="5220142" y="2552785"/>
              <a:ext cx="78006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>
                  <a:solidFill>
                    <a:srgbClr val="FF0000"/>
                  </a:solidFill>
                  <a:latin typeface="Bookman Old Style" panose="02050604050505020204" pitchFamily="18" charset="0"/>
                </a:rPr>
                <a:t>10 cm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 rot="2858356">
              <a:off x="6437556" y="2672515"/>
              <a:ext cx="93236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>
                  <a:solidFill>
                    <a:srgbClr val="FF0000"/>
                  </a:solidFill>
                  <a:latin typeface="Bookman Old Style" panose="02050604050505020204" pitchFamily="18" charset="0"/>
                </a:rPr>
                <a:t>8 cm</a:t>
              </a:r>
            </a:p>
          </p:txBody>
        </p:sp>
        <p:sp>
          <p:nvSpPr>
            <p:cNvPr id="21" name="Freeform 25"/>
            <p:cNvSpPr>
              <a:spLocks/>
            </p:cNvSpPr>
            <p:nvPr/>
          </p:nvSpPr>
          <p:spPr bwMode="auto">
            <a:xfrm>
              <a:off x="6164580" y="2960370"/>
              <a:ext cx="200025" cy="223837"/>
            </a:xfrm>
            <a:custGeom>
              <a:avLst/>
              <a:gdLst>
                <a:gd name="T0" fmla="*/ 2147483647 w 105"/>
                <a:gd name="T1" fmla="*/ 0 h 141"/>
                <a:gd name="T2" fmla="*/ 0 w 105"/>
                <a:gd name="T3" fmla="*/ 0 h 141"/>
                <a:gd name="T4" fmla="*/ 0 w 105"/>
                <a:gd name="T5" fmla="*/ 2147483647 h 141"/>
                <a:gd name="T6" fmla="*/ 0 60000 65536"/>
                <a:gd name="T7" fmla="*/ 0 60000 65536"/>
                <a:gd name="T8" fmla="*/ 0 60000 65536"/>
                <a:gd name="T9" fmla="*/ 0 w 105"/>
                <a:gd name="T10" fmla="*/ 0 h 141"/>
                <a:gd name="T11" fmla="*/ 105 w 105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" h="141">
                  <a:moveTo>
                    <a:pt x="105" y="0"/>
                  </a:moveTo>
                  <a:lnTo>
                    <a:pt x="0" y="0"/>
                  </a:lnTo>
                  <a:lnTo>
                    <a:pt x="0" y="14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6273641" y="3142854"/>
              <a:ext cx="321128" cy="279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M</a:t>
              </a:r>
            </a:p>
          </p:txBody>
        </p:sp>
      </p:grp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6711491" y="2312896"/>
            <a:ext cx="330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6 </a:t>
            </a:r>
          </a:p>
        </p:txBody>
      </p: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5920916" y="2711041"/>
            <a:ext cx="9454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6600CC"/>
                </a:solidFill>
                <a:latin typeface="Bookman Old Style" panose="02050604050505020204" pitchFamily="18" charset="0"/>
              </a:rPr>
              <a:t>8 cm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1712771" y="1645952"/>
            <a:ext cx="361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1712771" y="1882267"/>
            <a:ext cx="361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753821" y="1930119"/>
            <a:ext cx="27432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1950896" y="1760842"/>
            <a:ext cx="581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R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712771" y="2103152"/>
            <a:ext cx="361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1712771" y="2339467"/>
            <a:ext cx="361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1753821" y="2387319"/>
            <a:ext cx="27432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1798496" y="2218042"/>
            <a:ext cx="962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1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Oval 4"/>
          <p:cNvSpPr>
            <a:spLocks noChangeArrowheads="1"/>
          </p:cNvSpPr>
          <p:nvPr/>
        </p:nvSpPr>
        <p:spPr bwMode="auto">
          <a:xfrm>
            <a:off x="4065446" y="1287371"/>
            <a:ext cx="2926080" cy="292608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Oval 5"/>
          <p:cNvSpPr>
            <a:spLocks noChangeArrowheads="1"/>
          </p:cNvSpPr>
          <p:nvPr/>
        </p:nvSpPr>
        <p:spPr bwMode="auto">
          <a:xfrm>
            <a:off x="6458261" y="1727109"/>
            <a:ext cx="2011680" cy="201168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Oval 7"/>
          <p:cNvSpPr>
            <a:spLocks noChangeArrowheads="1"/>
          </p:cNvSpPr>
          <p:nvPr/>
        </p:nvSpPr>
        <p:spPr bwMode="auto">
          <a:xfrm>
            <a:off x="5483615" y="2693306"/>
            <a:ext cx="112792" cy="112792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Oval 7"/>
          <p:cNvSpPr>
            <a:spLocks noChangeArrowheads="1"/>
          </p:cNvSpPr>
          <p:nvPr/>
        </p:nvSpPr>
        <p:spPr bwMode="auto">
          <a:xfrm>
            <a:off x="7398045" y="2683662"/>
            <a:ext cx="112792" cy="112792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 sz="1600" b="1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6780335" y="1992107"/>
            <a:ext cx="673807" cy="745080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5558775" y="1984351"/>
            <a:ext cx="1237233" cy="756730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780377" y="1972070"/>
            <a:ext cx="8926" cy="1505148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574130" y="2743693"/>
            <a:ext cx="1889914" cy="0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loud 50"/>
          <p:cNvSpPr/>
          <p:nvPr/>
        </p:nvSpPr>
        <p:spPr bwMode="auto">
          <a:xfrm rot="10800000" flipH="1" flipV="1">
            <a:off x="1712771" y="2818327"/>
            <a:ext cx="2814877" cy="139512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We know that perpendicular drawn from  the </a:t>
            </a:r>
            <a:r>
              <a:rPr lang="en-US" sz="1200" b="1" kern="0" dirty="0" err="1" smtClean="0">
                <a:solidFill>
                  <a:prstClr val="white"/>
                </a:solidFill>
                <a:latin typeface="Bookman Old Style" pitchFamily="18" charset="0"/>
              </a:rPr>
              <a:t>centre</a:t>
            </a: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 of a  circle to a chord, bisects the chord 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2" name="Cloud 51"/>
          <p:cNvSpPr/>
          <p:nvPr/>
        </p:nvSpPr>
        <p:spPr bwMode="auto">
          <a:xfrm rot="10800000" flipH="1" flipV="1">
            <a:off x="1950896" y="3075213"/>
            <a:ext cx="2381438" cy="10421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OP is made up of OM and MP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\</a:t>
            </a: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 OP = OM + MP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5" name="Cloud 54"/>
          <p:cNvSpPr/>
          <p:nvPr/>
        </p:nvSpPr>
        <p:spPr bwMode="auto">
          <a:xfrm rot="10800000" flipH="1" flipV="1">
            <a:off x="2279508" y="3063662"/>
            <a:ext cx="2127257" cy="7920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Now let us find OM and MP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Cloud 55"/>
          <p:cNvSpPr/>
          <p:nvPr/>
        </p:nvSpPr>
        <p:spPr bwMode="auto">
          <a:xfrm rot="10800000" flipH="1" flipV="1">
            <a:off x="2561016" y="2424503"/>
            <a:ext cx="1564240" cy="48506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OM </a:t>
            </a:r>
            <a:r>
              <a:rPr lang="en-US" sz="12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^</a:t>
            </a: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 QR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91937" y="2513506"/>
            <a:ext cx="187128" cy="23563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5590571" y="2743803"/>
            <a:ext cx="1207756" cy="0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775914" y="1967894"/>
            <a:ext cx="8926" cy="1505148"/>
          </a:xfrm>
          <a:prstGeom prst="line">
            <a:avLst/>
          </a:prstGeom>
          <a:ln w="5715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loud 58"/>
          <p:cNvSpPr/>
          <p:nvPr/>
        </p:nvSpPr>
        <p:spPr bwMode="auto">
          <a:xfrm rot="10800000" flipH="1" flipV="1">
            <a:off x="2656786" y="1944429"/>
            <a:ext cx="1372699" cy="7920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Consider </a:t>
            </a:r>
            <a:r>
              <a:rPr lang="en-US" sz="12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OMQ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0" name="Cloud 59"/>
          <p:cNvSpPr/>
          <p:nvPr/>
        </p:nvSpPr>
        <p:spPr bwMode="auto">
          <a:xfrm rot="10800000" flipH="1" flipV="1">
            <a:off x="2403008" y="2604284"/>
            <a:ext cx="2210746" cy="1275667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Let us find OM using Pythagoras theorem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98998" y="1307398"/>
            <a:ext cx="1614756" cy="33855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Find  :  OP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35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10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1" grpId="0" animBg="1"/>
      <p:bldP spid="61" grpId="1" animBg="1"/>
      <p:bldP spid="23" grpId="0" animBg="1"/>
      <p:bldP spid="23" grpId="1" animBg="1"/>
      <p:bldP spid="53" grpId="0" animBg="1"/>
      <p:bldP spid="53" grpId="1" animBg="1"/>
      <p:bldP spid="49" grpId="0" animBg="1"/>
      <p:bldP spid="49" grpId="1" animBg="1"/>
      <p:bldP spid="48" grpId="0" animBg="1"/>
      <p:bldP spid="48" grpId="1" animBg="1"/>
      <p:bldP spid="45" grpId="0" animBg="1"/>
      <p:bldP spid="45" grpId="1" animBg="1"/>
      <p:bldP spid="40" grpId="0" animBg="1"/>
      <p:bldP spid="40" grpId="1" animBg="1"/>
      <p:bldP spid="39" grpId="0" animBg="1"/>
      <p:bldP spid="39" grpId="1" animBg="1"/>
      <p:bldP spid="24" grpId="0"/>
      <p:bldP spid="25" grpId="0"/>
      <p:bldP spid="30" grpId="0"/>
      <p:bldP spid="31" grpId="0"/>
      <p:bldP spid="34" grpId="0"/>
      <p:bldP spid="35" grpId="0"/>
      <p:bldP spid="36" grpId="0"/>
      <p:bldP spid="38" grpId="0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51" grpId="0" animBg="1"/>
      <p:bldP spid="51" grpId="1" animBg="1"/>
      <p:bldP spid="52" grpId="0" animBg="1"/>
      <p:bldP spid="52" grpId="1" animBg="1"/>
      <p:bldP spid="55" grpId="0" animBg="1"/>
      <p:bldP spid="55" grpId="1" animBg="1"/>
      <p:bldP spid="56" grpId="0" animBg="1"/>
      <p:bldP spid="56" grpId="1" animBg="1"/>
      <p:bldP spid="26" grpId="0" animBg="1"/>
      <p:bldP spid="26" grpId="1" animBg="1"/>
      <p:bldP spid="59" grpId="0" animBg="1"/>
      <p:bldP spid="59" grpId="1" animBg="1"/>
      <p:bldP spid="60" grpId="0" animBg="1"/>
      <p:bldP spid="60" grpId="1" animBg="1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6235700" y="1066800"/>
            <a:ext cx="781050" cy="869950"/>
          </a:xfrm>
          <a:custGeom>
            <a:avLst/>
            <a:gdLst>
              <a:gd name="connsiteX0" fmla="*/ 0 w 781050"/>
              <a:gd name="connsiteY0" fmla="*/ 0 h 869950"/>
              <a:gd name="connsiteX1" fmla="*/ 6350 w 781050"/>
              <a:gd name="connsiteY1" fmla="*/ 869950 h 869950"/>
              <a:gd name="connsiteX2" fmla="*/ 781050 w 781050"/>
              <a:gd name="connsiteY2" fmla="*/ 869950 h 869950"/>
              <a:gd name="connsiteX3" fmla="*/ 0 w 781050"/>
              <a:gd name="connsiteY3" fmla="*/ 0 h 86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1050" h="869950">
                <a:moveTo>
                  <a:pt x="0" y="0"/>
                </a:moveTo>
                <a:cubicBezTo>
                  <a:pt x="2117" y="289983"/>
                  <a:pt x="4233" y="579967"/>
                  <a:pt x="6350" y="869950"/>
                </a:cubicBezTo>
                <a:lnTo>
                  <a:pt x="781050" y="86995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533400" y="4307600"/>
            <a:ext cx="5810895" cy="547437"/>
          </a:xfrm>
          <a:prstGeom prst="rect">
            <a:avLst/>
          </a:prstGeom>
          <a:solidFill>
            <a:srgbClr val="00B0F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51315" y="663538"/>
            <a:ext cx="7906885" cy="382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QMP, </a:t>
            </a: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Ð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MP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90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o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	PQ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=  QM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+  MP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8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6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+ MP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  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	64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36 +  MP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64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-  36  =  MP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MP</a:t>
            </a:r>
            <a:r>
              <a:rPr lang="en-US" sz="1600" baseline="30000" dirty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  =  28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endParaRPr lang="en-US" sz="8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MP  =  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endParaRPr lang="en-US" sz="9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MP  =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endParaRPr lang="en-US" sz="900" dirty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MP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	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	OP  =  OM  +  MP    [O – M – P]</a:t>
            </a: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endParaRPr lang="en-US" sz="800" dirty="0" smtClean="0">
              <a:solidFill>
                <a:prstClr val="black"/>
              </a:solidFill>
              <a:latin typeface="Symbol" panose="05050102010706020507" pitchFamily="18" charset="2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Symbol" panose="05050102010706020507" pitchFamily="18" charset="2"/>
              </a:rPr>
              <a:t>\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	OP  </a:t>
            </a: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=  8  + 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429000" y="404812"/>
            <a:ext cx="4776994" cy="3081338"/>
            <a:chOff x="4161290" y="252412"/>
            <a:chExt cx="5773738" cy="3724275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7564890" y="1082675"/>
              <a:ext cx="0" cy="20621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5956753" y="2112962"/>
              <a:ext cx="25638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4161290" y="252412"/>
              <a:ext cx="3724275" cy="3724275"/>
              <a:chOff x="1510" y="1166"/>
              <a:chExt cx="2346" cy="2346"/>
            </a:xfrm>
          </p:grpSpPr>
          <p:sp>
            <p:nvSpPr>
              <p:cNvPr id="6" name="Oval 9"/>
              <p:cNvSpPr>
                <a:spLocks noChangeArrowheads="1"/>
              </p:cNvSpPr>
              <p:nvPr/>
            </p:nvSpPr>
            <p:spPr bwMode="auto">
              <a:xfrm>
                <a:off x="1510" y="1166"/>
                <a:ext cx="2346" cy="234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" name="Oval 10"/>
              <p:cNvSpPr>
                <a:spLocks noChangeArrowheads="1"/>
              </p:cNvSpPr>
              <p:nvPr/>
            </p:nvSpPr>
            <p:spPr bwMode="auto">
              <a:xfrm>
                <a:off x="2611" y="2299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7099753" y="685800"/>
              <a:ext cx="2835275" cy="2835275"/>
              <a:chOff x="3361" y="1439"/>
              <a:chExt cx="1786" cy="1786"/>
            </a:xfrm>
          </p:grpSpPr>
          <p:sp>
            <p:nvSpPr>
              <p:cNvPr id="9" name="Oval 12"/>
              <p:cNvSpPr>
                <a:spLocks noChangeArrowheads="1"/>
              </p:cNvSpPr>
              <p:nvPr/>
            </p:nvSpPr>
            <p:spPr bwMode="auto">
              <a:xfrm>
                <a:off x="3361" y="1439"/>
                <a:ext cx="1786" cy="178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Oval 13"/>
              <p:cNvSpPr>
                <a:spLocks noChangeArrowheads="1"/>
              </p:cNvSpPr>
              <p:nvPr/>
            </p:nvSpPr>
            <p:spPr bwMode="auto">
              <a:xfrm>
                <a:off x="4215" y="2299"/>
                <a:ext cx="77" cy="7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5955165" y="1058862"/>
              <a:ext cx="1600200" cy="1066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955165" y="2116137"/>
              <a:ext cx="1604963" cy="1038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7574415" y="2116137"/>
              <a:ext cx="933450" cy="10429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 flipV="1">
              <a:off x="7566478" y="1057275"/>
              <a:ext cx="960437" cy="1058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5540668" y="1817368"/>
              <a:ext cx="485775" cy="44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O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8542595" y="1852453"/>
              <a:ext cx="485775" cy="44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P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7364865" y="3173412"/>
              <a:ext cx="485775" cy="44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prstClr val="black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7378993" y="585627"/>
              <a:ext cx="485775" cy="44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Q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 rot="19372061">
              <a:off x="6179786" y="1251432"/>
              <a:ext cx="1021339" cy="334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srgbClr val="FF0000"/>
                  </a:solidFill>
                  <a:latin typeface="Bookman Old Style" panose="02050604050505020204" pitchFamily="18" charset="0"/>
                </a:rPr>
                <a:t>10 cm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 rot="2783813">
              <a:off x="7826740" y="1340125"/>
              <a:ext cx="816276" cy="334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srgbClr val="FF0000"/>
                  </a:solidFill>
                  <a:latin typeface="Bookman Old Style" panose="02050604050505020204" pitchFamily="18" charset="0"/>
                </a:rPr>
                <a:t>8 cm</a:t>
              </a:r>
            </a:p>
          </p:txBody>
        </p:sp>
        <p:sp>
          <p:nvSpPr>
            <p:cNvPr id="21" name="Freeform 24"/>
            <p:cNvSpPr>
              <a:spLocks/>
            </p:cNvSpPr>
            <p:nvPr/>
          </p:nvSpPr>
          <p:spPr bwMode="auto">
            <a:xfrm>
              <a:off x="7417253" y="1946275"/>
              <a:ext cx="147637" cy="169862"/>
            </a:xfrm>
            <a:custGeom>
              <a:avLst/>
              <a:gdLst>
                <a:gd name="T0" fmla="*/ 181 w 105"/>
                <a:gd name="T1" fmla="*/ 0 h 141"/>
                <a:gd name="T2" fmla="*/ 0 w 105"/>
                <a:gd name="T3" fmla="*/ 0 h 141"/>
                <a:gd name="T4" fmla="*/ 0 w 105"/>
                <a:gd name="T5" fmla="*/ 141 h 141"/>
                <a:gd name="T6" fmla="*/ 0 60000 65536"/>
                <a:gd name="T7" fmla="*/ 0 60000 65536"/>
                <a:gd name="T8" fmla="*/ 0 60000 65536"/>
                <a:gd name="T9" fmla="*/ 0 w 105"/>
                <a:gd name="T10" fmla="*/ 0 h 141"/>
                <a:gd name="T11" fmla="*/ 105 w 105"/>
                <a:gd name="T12" fmla="*/ 141 h 1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" h="141">
                  <a:moveTo>
                    <a:pt x="105" y="0"/>
                  </a:moveTo>
                  <a:lnTo>
                    <a:pt x="0" y="0"/>
                  </a:lnTo>
                  <a:lnTo>
                    <a:pt x="0" y="141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7467861" y="2050648"/>
              <a:ext cx="485775" cy="409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>
                  <a:solidFill>
                    <a:prstClr val="black"/>
                  </a:solidFill>
                  <a:latin typeface="Bookman Old Style" panose="02050604050505020204" pitchFamily="18" charset="0"/>
                </a:rPr>
                <a:t>M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7510916" y="1535112"/>
              <a:ext cx="330200" cy="557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FF0000"/>
                  </a:solidFill>
                  <a:latin typeface="Bookman Old Style" panose="02050604050505020204" pitchFamily="18" charset="0"/>
                </a:rPr>
                <a:t>6 </a:t>
              </a: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6636203" y="2062162"/>
              <a:ext cx="787400" cy="3347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0000FF"/>
                  </a:solidFill>
                  <a:latin typeface="Bookman Old Style" panose="02050604050505020204" pitchFamily="18" charset="0"/>
                </a:rPr>
                <a:t>8 cm</a:t>
              </a:r>
            </a:p>
          </p:txBody>
        </p:sp>
      </p:grp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560840" y="4426228"/>
            <a:ext cx="83200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The distance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between their </a:t>
            </a:r>
            <a:r>
              <a:rPr lang="en-US" sz="1600" b="1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centres</a:t>
            </a:r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is 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828800" y="2484251"/>
            <a:ext cx="437940" cy="2523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>
                <a:solidFill>
                  <a:prstClr val="black"/>
                </a:solidFill>
                <a:latin typeface="Bookman Old Style" panose="02050604050505020204" pitchFamily="18" charset="0"/>
              </a:rPr>
              <a:t>28</a:t>
            </a:r>
          </a:p>
        </p:txBody>
      </p:sp>
      <p:sp>
        <p:nvSpPr>
          <p:cNvPr id="36" name="Freeform 35"/>
          <p:cNvSpPr/>
          <p:nvPr/>
        </p:nvSpPr>
        <p:spPr>
          <a:xfrm>
            <a:off x="1796256" y="2454691"/>
            <a:ext cx="476246" cy="221456"/>
          </a:xfrm>
          <a:custGeom>
            <a:avLst/>
            <a:gdLst>
              <a:gd name="connsiteX0" fmla="*/ 502444 w 502444"/>
              <a:gd name="connsiteY0" fmla="*/ 0 h 233363"/>
              <a:gd name="connsiteX1" fmla="*/ 150019 w 502444"/>
              <a:gd name="connsiteY1" fmla="*/ 0 h 233363"/>
              <a:gd name="connsiteX2" fmla="*/ 64294 w 502444"/>
              <a:gd name="connsiteY2" fmla="*/ 233363 h 233363"/>
              <a:gd name="connsiteX3" fmla="*/ 0 w 502444"/>
              <a:gd name="connsiteY3" fmla="*/ 133350 h 233363"/>
              <a:gd name="connsiteX0" fmla="*/ 502444 w 502444"/>
              <a:gd name="connsiteY0" fmla="*/ 0 h 221456"/>
              <a:gd name="connsiteX1" fmla="*/ 150019 w 502444"/>
              <a:gd name="connsiteY1" fmla="*/ 0 h 221456"/>
              <a:gd name="connsiteX2" fmla="*/ 114566 w 502444"/>
              <a:gd name="connsiteY2" fmla="*/ 221456 h 221456"/>
              <a:gd name="connsiteX3" fmla="*/ 0 w 502444"/>
              <a:gd name="connsiteY3" fmla="*/ 133350 h 221456"/>
              <a:gd name="connsiteX0" fmla="*/ 432951 w 432951"/>
              <a:gd name="connsiteY0" fmla="*/ 0 h 221456"/>
              <a:gd name="connsiteX1" fmla="*/ 80526 w 432951"/>
              <a:gd name="connsiteY1" fmla="*/ 0 h 221456"/>
              <a:gd name="connsiteX2" fmla="*/ 45073 w 432951"/>
              <a:gd name="connsiteY2" fmla="*/ 221456 h 221456"/>
              <a:gd name="connsiteX3" fmla="*/ 0 w 432951"/>
              <a:gd name="connsiteY3" fmla="*/ 123825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2951" h="221456">
                <a:moveTo>
                  <a:pt x="432951" y="0"/>
                </a:moveTo>
                <a:lnTo>
                  <a:pt x="80526" y="0"/>
                </a:lnTo>
                <a:lnTo>
                  <a:pt x="45073" y="221456"/>
                </a:lnTo>
                <a:lnTo>
                  <a:pt x="0" y="123825"/>
                </a:ln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61344" y="2914470"/>
            <a:ext cx="671979" cy="2523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7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793937" y="2873837"/>
            <a:ext cx="766999" cy="243602"/>
          </a:xfrm>
          <a:custGeom>
            <a:avLst/>
            <a:gdLst>
              <a:gd name="connsiteX0" fmla="*/ 502444 w 502444"/>
              <a:gd name="connsiteY0" fmla="*/ 0 h 233363"/>
              <a:gd name="connsiteX1" fmla="*/ 150019 w 502444"/>
              <a:gd name="connsiteY1" fmla="*/ 0 h 233363"/>
              <a:gd name="connsiteX2" fmla="*/ 64294 w 502444"/>
              <a:gd name="connsiteY2" fmla="*/ 233363 h 233363"/>
              <a:gd name="connsiteX3" fmla="*/ 0 w 502444"/>
              <a:gd name="connsiteY3" fmla="*/ 133350 h 233363"/>
              <a:gd name="connsiteX0" fmla="*/ 502444 w 502444"/>
              <a:gd name="connsiteY0" fmla="*/ 0 h 221456"/>
              <a:gd name="connsiteX1" fmla="*/ 150019 w 502444"/>
              <a:gd name="connsiteY1" fmla="*/ 0 h 221456"/>
              <a:gd name="connsiteX2" fmla="*/ 114566 w 502444"/>
              <a:gd name="connsiteY2" fmla="*/ 221456 h 221456"/>
              <a:gd name="connsiteX3" fmla="*/ 0 w 502444"/>
              <a:gd name="connsiteY3" fmla="*/ 133350 h 221456"/>
              <a:gd name="connsiteX0" fmla="*/ 432951 w 432951"/>
              <a:gd name="connsiteY0" fmla="*/ 0 h 221456"/>
              <a:gd name="connsiteX1" fmla="*/ 80526 w 432951"/>
              <a:gd name="connsiteY1" fmla="*/ 0 h 221456"/>
              <a:gd name="connsiteX2" fmla="*/ 45073 w 432951"/>
              <a:gd name="connsiteY2" fmla="*/ 221456 h 221456"/>
              <a:gd name="connsiteX3" fmla="*/ 0 w 432951"/>
              <a:gd name="connsiteY3" fmla="*/ 123825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2951" h="221456">
                <a:moveTo>
                  <a:pt x="432951" y="0"/>
                </a:moveTo>
                <a:lnTo>
                  <a:pt x="80526" y="0"/>
                </a:lnTo>
                <a:lnTo>
                  <a:pt x="45073" y="221456"/>
                </a:lnTo>
                <a:lnTo>
                  <a:pt x="0" y="123825"/>
                </a:ln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057400" y="3336260"/>
            <a:ext cx="311304" cy="2523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2005449" y="3307227"/>
            <a:ext cx="432951" cy="221456"/>
          </a:xfrm>
          <a:custGeom>
            <a:avLst/>
            <a:gdLst>
              <a:gd name="connsiteX0" fmla="*/ 502444 w 502444"/>
              <a:gd name="connsiteY0" fmla="*/ 0 h 233363"/>
              <a:gd name="connsiteX1" fmla="*/ 150019 w 502444"/>
              <a:gd name="connsiteY1" fmla="*/ 0 h 233363"/>
              <a:gd name="connsiteX2" fmla="*/ 64294 w 502444"/>
              <a:gd name="connsiteY2" fmla="*/ 233363 h 233363"/>
              <a:gd name="connsiteX3" fmla="*/ 0 w 502444"/>
              <a:gd name="connsiteY3" fmla="*/ 133350 h 233363"/>
              <a:gd name="connsiteX0" fmla="*/ 502444 w 502444"/>
              <a:gd name="connsiteY0" fmla="*/ 0 h 221456"/>
              <a:gd name="connsiteX1" fmla="*/ 150019 w 502444"/>
              <a:gd name="connsiteY1" fmla="*/ 0 h 221456"/>
              <a:gd name="connsiteX2" fmla="*/ 114566 w 502444"/>
              <a:gd name="connsiteY2" fmla="*/ 221456 h 221456"/>
              <a:gd name="connsiteX3" fmla="*/ 0 w 502444"/>
              <a:gd name="connsiteY3" fmla="*/ 133350 h 221456"/>
              <a:gd name="connsiteX0" fmla="*/ 432951 w 432951"/>
              <a:gd name="connsiteY0" fmla="*/ 0 h 221456"/>
              <a:gd name="connsiteX1" fmla="*/ 80526 w 432951"/>
              <a:gd name="connsiteY1" fmla="*/ 0 h 221456"/>
              <a:gd name="connsiteX2" fmla="*/ 45073 w 432951"/>
              <a:gd name="connsiteY2" fmla="*/ 221456 h 221456"/>
              <a:gd name="connsiteX3" fmla="*/ 0 w 432951"/>
              <a:gd name="connsiteY3" fmla="*/ 123825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2951" h="221456">
                <a:moveTo>
                  <a:pt x="432951" y="0"/>
                </a:moveTo>
                <a:lnTo>
                  <a:pt x="80526" y="0"/>
                </a:lnTo>
                <a:lnTo>
                  <a:pt x="45073" y="221456"/>
                </a:lnTo>
                <a:lnTo>
                  <a:pt x="0" y="123825"/>
                </a:ln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739641" y="3336260"/>
            <a:ext cx="311304" cy="2523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 typeface="Symbol" pitchFamily="18" charset="2"/>
              <a:buNone/>
              <a:tabLst>
                <a:tab pos="465138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196841" y="4031123"/>
            <a:ext cx="698759" cy="281410"/>
            <a:chOff x="1892041" y="3157540"/>
            <a:chExt cx="698759" cy="281410"/>
          </a:xfrm>
        </p:grpSpPr>
        <p:sp>
          <p:nvSpPr>
            <p:cNvPr id="42" name="Rectangle 41"/>
            <p:cNvSpPr/>
            <p:nvPr/>
          </p:nvSpPr>
          <p:spPr>
            <a:xfrm>
              <a:off x="2209800" y="3186573"/>
              <a:ext cx="311304" cy="2523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6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2157849" y="3157540"/>
              <a:ext cx="432951" cy="221456"/>
            </a:xfrm>
            <a:custGeom>
              <a:avLst/>
              <a:gdLst>
                <a:gd name="connsiteX0" fmla="*/ 502444 w 502444"/>
                <a:gd name="connsiteY0" fmla="*/ 0 h 233363"/>
                <a:gd name="connsiteX1" fmla="*/ 150019 w 502444"/>
                <a:gd name="connsiteY1" fmla="*/ 0 h 233363"/>
                <a:gd name="connsiteX2" fmla="*/ 64294 w 502444"/>
                <a:gd name="connsiteY2" fmla="*/ 233363 h 233363"/>
                <a:gd name="connsiteX3" fmla="*/ 0 w 502444"/>
                <a:gd name="connsiteY3" fmla="*/ 133350 h 233363"/>
                <a:gd name="connsiteX0" fmla="*/ 502444 w 502444"/>
                <a:gd name="connsiteY0" fmla="*/ 0 h 221456"/>
                <a:gd name="connsiteX1" fmla="*/ 150019 w 502444"/>
                <a:gd name="connsiteY1" fmla="*/ 0 h 221456"/>
                <a:gd name="connsiteX2" fmla="*/ 114566 w 502444"/>
                <a:gd name="connsiteY2" fmla="*/ 221456 h 221456"/>
                <a:gd name="connsiteX3" fmla="*/ 0 w 502444"/>
                <a:gd name="connsiteY3" fmla="*/ 133350 h 221456"/>
                <a:gd name="connsiteX0" fmla="*/ 432951 w 432951"/>
                <a:gd name="connsiteY0" fmla="*/ 0 h 221456"/>
                <a:gd name="connsiteX1" fmla="*/ 80526 w 432951"/>
                <a:gd name="connsiteY1" fmla="*/ 0 h 221456"/>
                <a:gd name="connsiteX2" fmla="*/ 45073 w 432951"/>
                <a:gd name="connsiteY2" fmla="*/ 221456 h 221456"/>
                <a:gd name="connsiteX3" fmla="*/ 0 w 432951"/>
                <a:gd name="connsiteY3" fmla="*/ 123825 h 221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2951" h="221456">
                  <a:moveTo>
                    <a:pt x="432951" y="0"/>
                  </a:moveTo>
                  <a:lnTo>
                    <a:pt x="80526" y="0"/>
                  </a:lnTo>
                  <a:lnTo>
                    <a:pt x="45073" y="221456"/>
                  </a:lnTo>
                  <a:lnTo>
                    <a:pt x="0" y="123825"/>
                  </a:ln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892041" y="3186573"/>
              <a:ext cx="311304" cy="2523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733564" y="4398545"/>
            <a:ext cx="1642309" cy="371708"/>
            <a:chOff x="4733564" y="4096458"/>
            <a:chExt cx="1642309" cy="371708"/>
          </a:xfrm>
        </p:grpSpPr>
        <p:sp>
          <p:nvSpPr>
            <p:cNvPr id="47" name="Rectangle 46"/>
            <p:cNvSpPr/>
            <p:nvPr/>
          </p:nvSpPr>
          <p:spPr>
            <a:xfrm>
              <a:off x="5467357" y="4215417"/>
              <a:ext cx="320922" cy="215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7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5441631" y="4178833"/>
              <a:ext cx="318836" cy="211931"/>
            </a:xfrm>
            <a:custGeom>
              <a:avLst/>
              <a:gdLst>
                <a:gd name="connsiteX0" fmla="*/ 502444 w 502444"/>
                <a:gd name="connsiteY0" fmla="*/ 0 h 233363"/>
                <a:gd name="connsiteX1" fmla="*/ 150019 w 502444"/>
                <a:gd name="connsiteY1" fmla="*/ 0 h 233363"/>
                <a:gd name="connsiteX2" fmla="*/ 64294 w 502444"/>
                <a:gd name="connsiteY2" fmla="*/ 233363 h 233363"/>
                <a:gd name="connsiteX3" fmla="*/ 0 w 502444"/>
                <a:gd name="connsiteY3" fmla="*/ 133350 h 233363"/>
                <a:gd name="connsiteX0" fmla="*/ 502444 w 502444"/>
                <a:gd name="connsiteY0" fmla="*/ 0 h 221456"/>
                <a:gd name="connsiteX1" fmla="*/ 150019 w 502444"/>
                <a:gd name="connsiteY1" fmla="*/ 0 h 221456"/>
                <a:gd name="connsiteX2" fmla="*/ 114566 w 502444"/>
                <a:gd name="connsiteY2" fmla="*/ 221456 h 221456"/>
                <a:gd name="connsiteX3" fmla="*/ 0 w 502444"/>
                <a:gd name="connsiteY3" fmla="*/ 133350 h 221456"/>
                <a:gd name="connsiteX0" fmla="*/ 432951 w 432951"/>
                <a:gd name="connsiteY0" fmla="*/ 0 h 221456"/>
                <a:gd name="connsiteX1" fmla="*/ 80526 w 432951"/>
                <a:gd name="connsiteY1" fmla="*/ 0 h 221456"/>
                <a:gd name="connsiteX2" fmla="*/ 45073 w 432951"/>
                <a:gd name="connsiteY2" fmla="*/ 221456 h 221456"/>
                <a:gd name="connsiteX3" fmla="*/ 0 w 432951"/>
                <a:gd name="connsiteY3" fmla="*/ 123825 h 221456"/>
                <a:gd name="connsiteX0" fmla="*/ 471302 w 471302"/>
                <a:gd name="connsiteY0" fmla="*/ 0 h 221456"/>
                <a:gd name="connsiteX1" fmla="*/ 118877 w 471302"/>
                <a:gd name="connsiteY1" fmla="*/ 0 h 221456"/>
                <a:gd name="connsiteX2" fmla="*/ 83424 w 471302"/>
                <a:gd name="connsiteY2" fmla="*/ 221456 h 221456"/>
                <a:gd name="connsiteX3" fmla="*/ 0 w 471302"/>
                <a:gd name="connsiteY3" fmla="*/ 142875 h 221456"/>
                <a:gd name="connsiteX0" fmla="*/ 471302 w 471302"/>
                <a:gd name="connsiteY0" fmla="*/ 0 h 211931"/>
                <a:gd name="connsiteX1" fmla="*/ 118877 w 471302"/>
                <a:gd name="connsiteY1" fmla="*/ 0 h 211931"/>
                <a:gd name="connsiteX2" fmla="*/ 45075 w 471302"/>
                <a:gd name="connsiteY2" fmla="*/ 211931 h 211931"/>
                <a:gd name="connsiteX3" fmla="*/ 0 w 471302"/>
                <a:gd name="connsiteY3" fmla="*/ 142875 h 211931"/>
                <a:gd name="connsiteX0" fmla="*/ 513488 w 513488"/>
                <a:gd name="connsiteY0" fmla="*/ 0 h 211931"/>
                <a:gd name="connsiteX1" fmla="*/ 161063 w 513488"/>
                <a:gd name="connsiteY1" fmla="*/ 0 h 211931"/>
                <a:gd name="connsiteX2" fmla="*/ 87261 w 513488"/>
                <a:gd name="connsiteY2" fmla="*/ 211931 h 211931"/>
                <a:gd name="connsiteX3" fmla="*/ 0 w 513488"/>
                <a:gd name="connsiteY3" fmla="*/ 147637 h 21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3488" h="211931">
                  <a:moveTo>
                    <a:pt x="513488" y="0"/>
                  </a:moveTo>
                  <a:lnTo>
                    <a:pt x="161063" y="0"/>
                  </a:lnTo>
                  <a:lnTo>
                    <a:pt x="87261" y="211931"/>
                  </a:lnTo>
                  <a:lnTo>
                    <a:pt x="0" y="147637"/>
                  </a:ln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165478" y="4206096"/>
              <a:ext cx="320922" cy="2156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769137" y="4207261"/>
              <a:ext cx="514885" cy="260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8 +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1" name="Double Bracket 50"/>
            <p:cNvSpPr/>
            <p:nvPr/>
          </p:nvSpPr>
          <p:spPr>
            <a:xfrm>
              <a:off x="4733564" y="4096458"/>
              <a:ext cx="1133836" cy="327164"/>
            </a:xfrm>
            <a:prstGeom prst="bracketPair">
              <a:avLst>
                <a:gd name="adj" fmla="val 29768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867400" y="4170136"/>
              <a:ext cx="508473" cy="260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65000"/>
                </a:lnSpc>
                <a:spcBef>
                  <a:spcPct val="50000"/>
                </a:spcBef>
                <a:buFont typeface="Symbol" pitchFamily="18" charset="2"/>
                <a:buNone/>
                <a:tabLst>
                  <a:tab pos="465138" algn="l"/>
                </a:tabLst>
              </a:pPr>
              <a:r>
                <a:rPr lang="en-US" sz="16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cm</a:t>
              </a:r>
              <a:endParaRPr lang="en-US" sz="16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6" name="Cloud 45"/>
          <p:cNvSpPr/>
          <p:nvPr/>
        </p:nvSpPr>
        <p:spPr bwMode="auto">
          <a:xfrm rot="10800000" flipH="1" flipV="1">
            <a:off x="1861344" y="904818"/>
            <a:ext cx="1372699" cy="7920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Consider </a:t>
            </a:r>
            <a:r>
              <a:rPr lang="en-US" sz="12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QMP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242470" y="1791856"/>
            <a:ext cx="164424" cy="152091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Cloud 54"/>
          <p:cNvSpPr/>
          <p:nvPr/>
        </p:nvSpPr>
        <p:spPr bwMode="auto">
          <a:xfrm rot="10800000" flipH="1" flipV="1">
            <a:off x="1390450" y="1816384"/>
            <a:ext cx="2559605" cy="1159697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Let us use Pythagoras theorem to find MP</a:t>
            </a:r>
            <a:endParaRPr lang="en-US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4472" y="235535"/>
            <a:ext cx="1614756" cy="33855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anose="02050604050505020204" pitchFamily="18" charset="0"/>
              </a:rPr>
              <a:t>Find  :  OP</a:t>
            </a:r>
            <a:endParaRPr lang="en-IN" sz="16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7" name="Straight Connector 56"/>
          <p:cNvCxnSpPr>
            <a:endCxn id="13" idx="0"/>
          </p:cNvCxnSpPr>
          <p:nvPr/>
        </p:nvCxnSpPr>
        <p:spPr>
          <a:xfrm flipV="1">
            <a:off x="4883462" y="1946794"/>
            <a:ext cx="2141746" cy="3669"/>
          </a:xfrm>
          <a:prstGeom prst="line">
            <a:avLst/>
          </a:prstGeom>
          <a:ln w="57150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623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6" grpId="0" animBg="1"/>
      <p:bldP spid="34" grpId="0"/>
      <p:bldP spid="36" grpId="0" animBg="1"/>
      <p:bldP spid="37" grpId="0"/>
      <p:bldP spid="38" grpId="0" animBg="1"/>
      <p:bldP spid="39" grpId="0"/>
      <p:bldP spid="40" grpId="0" animBg="1"/>
      <p:bldP spid="41" grpId="0"/>
      <p:bldP spid="46" grpId="0" animBg="1"/>
      <p:bldP spid="46" grpId="1" animBg="1"/>
      <p:bldP spid="54" grpId="0" animBg="1"/>
      <p:bldP spid="54" grpId="1" animBg="1"/>
      <p:bldP spid="55" grpId="0" animBg="1"/>
      <p:bldP spid="5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5756" y="163564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MODULE 39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2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126"/>
          <p:cNvSpPr/>
          <p:nvPr/>
        </p:nvSpPr>
        <p:spPr>
          <a:xfrm>
            <a:off x="3159942" y="2843457"/>
            <a:ext cx="1124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from (</a:t>
            </a:r>
            <a:r>
              <a:rPr lang="en-US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)]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6864350" y="705595"/>
            <a:ext cx="1831975" cy="1819275"/>
          </a:xfrm>
          <a:custGeom>
            <a:avLst/>
            <a:gdLst>
              <a:gd name="connsiteX0" fmla="*/ 911225 w 1831975"/>
              <a:gd name="connsiteY0" fmla="*/ 1819275 h 1819275"/>
              <a:gd name="connsiteX1" fmla="*/ 104775 w 1831975"/>
              <a:gd name="connsiteY1" fmla="*/ 1362075 h 1819275"/>
              <a:gd name="connsiteX2" fmla="*/ 6350 w 1831975"/>
              <a:gd name="connsiteY2" fmla="*/ 1114425 h 1819275"/>
              <a:gd name="connsiteX3" fmla="*/ 0 w 1831975"/>
              <a:gd name="connsiteY3" fmla="*/ 781050 h 1819275"/>
              <a:gd name="connsiteX4" fmla="*/ 82550 w 1831975"/>
              <a:gd name="connsiteY4" fmla="*/ 520700 h 1819275"/>
              <a:gd name="connsiteX5" fmla="*/ 276225 w 1831975"/>
              <a:gd name="connsiteY5" fmla="*/ 241300 h 1819275"/>
              <a:gd name="connsiteX6" fmla="*/ 498475 w 1831975"/>
              <a:gd name="connsiteY6" fmla="*/ 82550 h 1819275"/>
              <a:gd name="connsiteX7" fmla="*/ 717550 w 1831975"/>
              <a:gd name="connsiteY7" fmla="*/ 6350 h 1819275"/>
              <a:gd name="connsiteX8" fmla="*/ 981075 w 1831975"/>
              <a:gd name="connsiteY8" fmla="*/ 0 h 1819275"/>
              <a:gd name="connsiteX9" fmla="*/ 1254125 w 1831975"/>
              <a:gd name="connsiteY9" fmla="*/ 66675 h 1819275"/>
              <a:gd name="connsiteX10" fmla="*/ 1485900 w 1831975"/>
              <a:gd name="connsiteY10" fmla="*/ 196850 h 1819275"/>
              <a:gd name="connsiteX11" fmla="*/ 1673225 w 1831975"/>
              <a:gd name="connsiteY11" fmla="*/ 396875 h 1819275"/>
              <a:gd name="connsiteX12" fmla="*/ 1793875 w 1831975"/>
              <a:gd name="connsiteY12" fmla="*/ 663575 h 1819275"/>
              <a:gd name="connsiteX13" fmla="*/ 1831975 w 1831975"/>
              <a:gd name="connsiteY13" fmla="*/ 920750 h 1819275"/>
              <a:gd name="connsiteX14" fmla="*/ 1793875 w 1831975"/>
              <a:gd name="connsiteY14" fmla="*/ 1146175 h 1819275"/>
              <a:gd name="connsiteX15" fmla="*/ 1724025 w 1831975"/>
              <a:gd name="connsiteY15" fmla="*/ 1336675 h 1819275"/>
              <a:gd name="connsiteX16" fmla="*/ 1597025 w 1831975"/>
              <a:gd name="connsiteY16" fmla="*/ 1520825 h 1819275"/>
              <a:gd name="connsiteX17" fmla="*/ 1422400 w 1831975"/>
              <a:gd name="connsiteY17" fmla="*/ 1670050 h 1819275"/>
              <a:gd name="connsiteX18" fmla="*/ 1222375 w 1831975"/>
              <a:gd name="connsiteY18" fmla="*/ 1774825 h 1819275"/>
              <a:gd name="connsiteX19" fmla="*/ 1031875 w 1831975"/>
              <a:gd name="connsiteY19" fmla="*/ 1819275 h 1819275"/>
              <a:gd name="connsiteX20" fmla="*/ 911225 w 1831975"/>
              <a:gd name="connsiteY20" fmla="*/ 1819275 h 1819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831975" h="1819275">
                <a:moveTo>
                  <a:pt x="911225" y="1819275"/>
                </a:moveTo>
                <a:lnTo>
                  <a:pt x="104775" y="1362075"/>
                </a:lnTo>
                <a:lnTo>
                  <a:pt x="6350" y="1114425"/>
                </a:lnTo>
                <a:lnTo>
                  <a:pt x="0" y="781050"/>
                </a:lnTo>
                <a:lnTo>
                  <a:pt x="82550" y="520700"/>
                </a:lnTo>
                <a:lnTo>
                  <a:pt x="276225" y="241300"/>
                </a:lnTo>
                <a:lnTo>
                  <a:pt x="498475" y="82550"/>
                </a:lnTo>
                <a:lnTo>
                  <a:pt x="717550" y="6350"/>
                </a:lnTo>
                <a:lnTo>
                  <a:pt x="981075" y="0"/>
                </a:lnTo>
                <a:lnTo>
                  <a:pt x="1254125" y="66675"/>
                </a:lnTo>
                <a:lnTo>
                  <a:pt x="1485900" y="196850"/>
                </a:lnTo>
                <a:lnTo>
                  <a:pt x="1673225" y="396875"/>
                </a:lnTo>
                <a:lnTo>
                  <a:pt x="1793875" y="663575"/>
                </a:lnTo>
                <a:lnTo>
                  <a:pt x="1831975" y="920750"/>
                </a:lnTo>
                <a:lnTo>
                  <a:pt x="1793875" y="1146175"/>
                </a:lnTo>
                <a:lnTo>
                  <a:pt x="1724025" y="1336675"/>
                </a:lnTo>
                <a:lnTo>
                  <a:pt x="1597025" y="1520825"/>
                </a:lnTo>
                <a:lnTo>
                  <a:pt x="1422400" y="1670050"/>
                </a:lnTo>
                <a:lnTo>
                  <a:pt x="1222375" y="1774825"/>
                </a:lnTo>
                <a:lnTo>
                  <a:pt x="1031875" y="1819275"/>
                </a:lnTo>
                <a:lnTo>
                  <a:pt x="911225" y="1819275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4364371" y="173690"/>
            <a:ext cx="1789667" cy="274320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554510" y="178292"/>
            <a:ext cx="3785089" cy="274320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528112" y="3733537"/>
            <a:ext cx="731520" cy="274320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365760" y="3322057"/>
            <a:ext cx="1554480" cy="274320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657600" y="461806"/>
            <a:ext cx="1097280" cy="274320"/>
          </a:xfrm>
          <a:prstGeom prst="round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417733" y="776890"/>
            <a:ext cx="2690015" cy="302281"/>
          </a:xfrm>
          <a:prstGeom prst="roundRect">
            <a:avLst/>
          </a:prstGeom>
          <a:solidFill>
            <a:srgbClr val="33CC33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5385758" y="816467"/>
            <a:ext cx="604562" cy="206101"/>
          </a:xfrm>
          <a:prstGeom prst="roundRect">
            <a:avLst/>
          </a:prstGeom>
          <a:solidFill>
            <a:srgbClr val="FFFF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69" name="Arc 68"/>
          <p:cNvSpPr/>
          <p:nvPr/>
        </p:nvSpPr>
        <p:spPr>
          <a:xfrm flipH="1" flipV="1">
            <a:off x="8084031" y="1617455"/>
            <a:ext cx="914400" cy="914400"/>
          </a:xfrm>
          <a:prstGeom prst="arc">
            <a:avLst>
              <a:gd name="adj1" fmla="val 19773846"/>
              <a:gd name="adj2" fmla="val 21599396"/>
            </a:avLst>
          </a:prstGeom>
          <a:solidFill>
            <a:srgbClr val="00FF00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Arc 67"/>
          <p:cNvSpPr/>
          <p:nvPr/>
        </p:nvSpPr>
        <p:spPr>
          <a:xfrm>
            <a:off x="5745480" y="2970005"/>
            <a:ext cx="914400" cy="914400"/>
          </a:xfrm>
          <a:prstGeom prst="arc">
            <a:avLst>
              <a:gd name="adj1" fmla="val 18012738"/>
              <a:gd name="adj2" fmla="val 19793440"/>
            </a:avLst>
          </a:prstGeom>
          <a:solidFill>
            <a:srgbClr val="FFC000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96007" y="766968"/>
            <a:ext cx="2646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HINT : Prove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QA </a:t>
            </a:r>
            <a:r>
              <a:rPr lang="en-US" sz="1400" dirty="0" smtClean="0">
                <a:solidFill>
                  <a:prstClr val="black"/>
                </a:solidFill>
                <a:latin typeface="Cambria Math"/>
                <a:ea typeface="Cambria Math"/>
              </a:rPr>
              <a:t>≅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AQ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" y="123478"/>
            <a:ext cx="90781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ABC is an equilateral triangle. Bisector of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B intersects circumcircle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of ABC in point P. Prove that CQ = CA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04858" y="331580"/>
            <a:ext cx="2865816" cy="3399408"/>
            <a:chOff x="6004858" y="727710"/>
            <a:chExt cx="2865816" cy="3399408"/>
          </a:xfrm>
        </p:grpSpPr>
        <p:sp>
          <p:nvSpPr>
            <p:cNvPr id="6" name="Oval 5"/>
            <p:cNvSpPr/>
            <p:nvPr/>
          </p:nvSpPr>
          <p:spPr>
            <a:xfrm>
              <a:off x="6858019" y="1097280"/>
              <a:ext cx="1828800" cy="1828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8" name="Straight Connector 7"/>
            <p:cNvCxnSpPr>
              <a:stCxn id="6" idx="0"/>
            </p:cNvCxnSpPr>
            <p:nvPr/>
          </p:nvCxnSpPr>
          <p:spPr>
            <a:xfrm>
              <a:off x="7772419" y="1097280"/>
              <a:ext cx="789432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979939" y="2466975"/>
              <a:ext cx="15819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6" idx="0"/>
            </p:cNvCxnSpPr>
            <p:nvPr/>
          </p:nvCxnSpPr>
          <p:spPr>
            <a:xfrm flipH="1">
              <a:off x="6979939" y="1097280"/>
              <a:ext cx="792480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6187459" y="2466975"/>
              <a:ext cx="792480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187459" y="2466975"/>
              <a:ext cx="2374392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6" idx="4"/>
            </p:cNvCxnSpPr>
            <p:nvPr/>
          </p:nvCxnSpPr>
          <p:spPr>
            <a:xfrm>
              <a:off x="7770895" y="1103530"/>
              <a:ext cx="1524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594706" y="727710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635700" y="2246042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519296" y="228230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73666" y="2931876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P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004858" y="3757786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Q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1440" y="100584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b="1" i="1" dirty="0" smtClean="0">
                <a:solidFill>
                  <a:srgbClr val="660066"/>
                </a:solidFill>
                <a:latin typeface="Book Antiqua" pitchFamily="18" charset="0"/>
              </a:rPr>
              <a:t>Proof :</a:t>
            </a:r>
            <a:endParaRPr lang="en-US" b="1" i="1" dirty="0">
              <a:solidFill>
                <a:srgbClr val="660066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" y="1280160"/>
            <a:ext cx="3663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ABC is an equilateral triangle</a:t>
            </a:r>
          </a:p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BCA 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B 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A = 60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62497"/>
              </p:ext>
            </p:extLst>
          </p:nvPr>
        </p:nvGraphicFramePr>
        <p:xfrm>
          <a:off x="1518857" y="330589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7" name="Equation" r:id="rId3" imgW="406080" imgH="279360" progId="Equation.DSMT4">
                  <p:embed/>
                </p:oleObj>
              </mc:Choice>
              <mc:Fallback>
                <p:oleObj name="Equation" r:id="rId3" imgW="406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857" y="330589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64655" y="3600930"/>
            <a:ext cx="1911101" cy="14157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P </a:t>
            </a:r>
            <a:r>
              <a:rPr lang="en-US" dirty="0" smtClean="0">
                <a:solidFill>
                  <a:prstClr val="black"/>
                </a:solidFill>
                <a:latin typeface="Cambria Math"/>
                <a:ea typeface="Cambria Math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P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P = 30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Q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160683" y="1858113"/>
            <a:ext cx="3427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Angle of equilateral triangle]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94888"/>
              </p:ext>
            </p:extLst>
          </p:nvPr>
        </p:nvGraphicFramePr>
        <p:xfrm>
          <a:off x="3563888" y="164242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8" name="Equation" r:id="rId5" imgW="457200" imgH="279360" progId="Equation.DSMT4">
                  <p:embed/>
                </p:oleObj>
              </mc:Choice>
              <mc:Fallback>
                <p:oleObj name="Equation" r:id="rId5" imgW="457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642427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163846" y="2276565"/>
            <a:ext cx="2945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ea typeface="Cambria Math"/>
              </a:rPr>
              <a:t>∵ Ray BP bisects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ea typeface="Cambria Math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ea typeface="Cambria Math"/>
              </a:rPr>
              <a:t>ABC]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34618"/>
              </p:ext>
            </p:extLst>
          </p:nvPr>
        </p:nvGraphicFramePr>
        <p:xfrm>
          <a:off x="2344316" y="465488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316" y="4654882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148018" y="4578682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[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A–P–Q]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13040"/>
              </p:ext>
            </p:extLst>
          </p:nvPr>
        </p:nvGraphicFramePr>
        <p:xfrm>
          <a:off x="2292084" y="335788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9" imgW="520560" imgH="279360" progId="Equation.DSMT4">
                  <p:embed/>
                </p:oleObj>
              </mc:Choice>
              <mc:Fallback>
                <p:oleObj name="Equation" r:id="rId9" imgW="52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084" y="3357880"/>
                        <a:ext cx="520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96885"/>
              </p:ext>
            </p:extLst>
          </p:nvPr>
        </p:nvGraphicFramePr>
        <p:xfrm>
          <a:off x="2282912" y="3744213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11" imgW="596880" imgH="279360" progId="Equation.DSMT4">
                  <p:embed/>
                </p:oleObj>
              </mc:Choice>
              <mc:Fallback>
                <p:oleObj name="Equation" r:id="rId11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12" y="3744213"/>
                        <a:ext cx="59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3156102" y="3643621"/>
            <a:ext cx="34772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Angles in the same segment]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979939" y="701150"/>
            <a:ext cx="1581912" cy="1369695"/>
            <a:chOff x="7132339" y="1249680"/>
            <a:chExt cx="1581912" cy="1369695"/>
          </a:xfrm>
          <a:effectLst>
            <a:glow rad="101600">
              <a:schemeClr val="accent2">
                <a:satMod val="175000"/>
                <a:alpha val="40000"/>
              </a:schemeClr>
            </a:glow>
          </a:effectLst>
        </p:grpSpPr>
        <p:cxnSp>
          <p:nvCxnSpPr>
            <p:cNvPr id="42" name="Straight Connector 41"/>
            <p:cNvCxnSpPr/>
            <p:nvPr/>
          </p:nvCxnSpPr>
          <p:spPr>
            <a:xfrm>
              <a:off x="7924819" y="1249680"/>
              <a:ext cx="789432" cy="1369695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132339" y="2619375"/>
              <a:ext cx="1581912" cy="0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7132339" y="1249680"/>
              <a:ext cx="792480" cy="1369695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loud 45"/>
          <p:cNvSpPr/>
          <p:nvPr/>
        </p:nvSpPr>
        <p:spPr bwMode="auto">
          <a:xfrm>
            <a:off x="1925765" y="1059582"/>
            <a:ext cx="3612350" cy="88909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004007" y="1173938"/>
            <a:ext cx="3324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Are CQ and CA sides of one triangle ?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18496" y="1179958"/>
            <a:ext cx="601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Yes</a:t>
            </a:r>
            <a:endParaRPr lang="en-US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182903" y="1497103"/>
            <a:ext cx="848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CQA</a:t>
            </a:r>
            <a:endParaRPr lang="en-US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Cloud 49"/>
          <p:cNvSpPr/>
          <p:nvPr/>
        </p:nvSpPr>
        <p:spPr bwMode="auto">
          <a:xfrm>
            <a:off x="2912671" y="2745031"/>
            <a:ext cx="3119415" cy="1033487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137464" y="2926080"/>
            <a:ext cx="2632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When we will get CQ and CA equal ?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421561" y="3064579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If</a:t>
            </a:r>
            <a:r>
              <a:rPr lang="en-IN" b="1" dirty="0" smtClean="0">
                <a:solidFill>
                  <a:srgbClr val="FFFF00"/>
                </a:solidFill>
                <a:latin typeface="Comic Sans MS" pitchFamily="66" charset="0"/>
                <a:sym typeface="Symbol"/>
              </a:rPr>
              <a:t> </a:t>
            </a:r>
            <a:r>
              <a:rPr lang="en-IN" b="1" dirty="0" smtClean="0">
                <a:solidFill>
                  <a:srgbClr val="FFFF00"/>
                </a:solidFill>
                <a:latin typeface="Cambria Math"/>
                <a:ea typeface="Cambria Math"/>
                <a:sym typeface="Symbol"/>
              </a:rPr>
              <a:t></a:t>
            </a: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CQA</a:t>
            </a:r>
            <a:r>
              <a:rPr lang="en-IN" b="1" dirty="0">
                <a:solidFill>
                  <a:srgbClr val="FFFF00"/>
                </a:solidFill>
                <a:latin typeface="Cambria Math"/>
                <a:ea typeface="Cambria Math"/>
                <a:sym typeface="Symbol"/>
              </a:rPr>
              <a:t> </a:t>
            </a:r>
            <a:r>
              <a:rPr lang="en-IN" b="1" dirty="0" smtClean="0">
                <a:solidFill>
                  <a:srgbClr val="FFFF00"/>
                </a:solidFill>
                <a:latin typeface="Cambria Math"/>
                <a:ea typeface="Cambria Math"/>
                <a:sym typeface="Symbol"/>
              </a:rPr>
              <a:t>≅ </a:t>
            </a: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CAQ</a:t>
            </a:r>
            <a:endParaRPr lang="en-US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995160" y="179843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001000" y="179843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1" name="Cloud 60"/>
          <p:cNvSpPr/>
          <p:nvPr/>
        </p:nvSpPr>
        <p:spPr bwMode="auto">
          <a:xfrm>
            <a:off x="2559326" y="1763957"/>
            <a:ext cx="3300379" cy="1585385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893246" y="1968009"/>
            <a:ext cx="2688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What is measure of each angle</a:t>
            </a:r>
          </a:p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of an equilateral triangle ? </a:t>
            </a:r>
            <a:endParaRPr lang="en-IN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963894" y="2393137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60</a:t>
            </a:r>
            <a:r>
              <a:rPr lang="en-IN" b="1" baseline="30000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o</a:t>
            </a:r>
            <a:endParaRPr lang="en-US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6979939" y="2070845"/>
            <a:ext cx="1581912" cy="0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6187459" y="2070845"/>
            <a:ext cx="792480" cy="1369695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6187459" y="2070845"/>
            <a:ext cx="2374392" cy="1369695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7770895" y="708572"/>
            <a:ext cx="1524" cy="182880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7635240" y="975470"/>
            <a:ext cx="91440" cy="91440"/>
            <a:chOff x="8541231" y="1173938"/>
            <a:chExt cx="91440" cy="9144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8541231" y="1173938"/>
              <a:ext cx="91440" cy="9144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8541231" y="1173938"/>
              <a:ext cx="91440" cy="9144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7818120" y="975470"/>
            <a:ext cx="91440" cy="91440"/>
            <a:chOff x="8541231" y="1173938"/>
            <a:chExt cx="91440" cy="91440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8541231" y="1173938"/>
              <a:ext cx="91440" cy="9144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V="1">
              <a:off x="8541231" y="1173938"/>
              <a:ext cx="91440" cy="9144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7424928" y="1066910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708392" y="1066910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535064" y="998866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032110" y="2014955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3139664" y="4156159"/>
            <a:ext cx="2188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From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ii) and (iii)]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 flipH="1">
            <a:off x="7775892" y="2064951"/>
            <a:ext cx="789432" cy="464849"/>
          </a:xfrm>
          <a:prstGeom prst="line">
            <a:avLst/>
          </a:prstGeom>
          <a:ln w="38100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995160" y="2070721"/>
            <a:ext cx="793121" cy="45861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Cloud 106"/>
          <p:cNvSpPr/>
          <p:nvPr/>
        </p:nvSpPr>
        <p:spPr bwMode="auto">
          <a:xfrm>
            <a:off x="3197481" y="1218261"/>
            <a:ext cx="2130603" cy="939534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CAP lies in the major segment CAP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6991350" y="708770"/>
            <a:ext cx="787400" cy="1816100"/>
          </a:xfrm>
          <a:custGeom>
            <a:avLst/>
            <a:gdLst>
              <a:gd name="connsiteX0" fmla="*/ 0 w 787400"/>
              <a:gd name="connsiteY0" fmla="*/ 1365250 h 1816100"/>
              <a:gd name="connsiteX1" fmla="*/ 774700 w 787400"/>
              <a:gd name="connsiteY1" fmla="*/ 0 h 1816100"/>
              <a:gd name="connsiteX2" fmla="*/ 787400 w 787400"/>
              <a:gd name="connsiteY2" fmla="*/ 1816100 h 18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7400" h="1816100">
                <a:moveTo>
                  <a:pt x="0" y="1365250"/>
                </a:moveTo>
                <a:lnTo>
                  <a:pt x="774700" y="0"/>
                </a:lnTo>
                <a:cubicBezTo>
                  <a:pt x="778933" y="605367"/>
                  <a:pt x="783167" y="1210733"/>
                  <a:pt x="787400" y="1816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114" name="Cloud 113"/>
          <p:cNvSpPr/>
          <p:nvPr/>
        </p:nvSpPr>
        <p:spPr bwMode="auto">
          <a:xfrm>
            <a:off x="3022334" y="2077479"/>
            <a:ext cx="2578029" cy="11368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lso, </a:t>
            </a: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CBP lies in the same major segment CAP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5" name="Cloud 114"/>
          <p:cNvSpPr/>
          <p:nvPr/>
        </p:nvSpPr>
        <p:spPr bwMode="auto">
          <a:xfrm>
            <a:off x="3167451" y="1392964"/>
            <a:ext cx="2578029" cy="1136836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know that angles in the same segment are equal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6" name="Cloud 115"/>
          <p:cNvSpPr/>
          <p:nvPr/>
        </p:nvSpPr>
        <p:spPr bwMode="auto">
          <a:xfrm>
            <a:off x="3448846" y="2437840"/>
            <a:ext cx="1936912" cy="776475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CBP = </a:t>
            </a:r>
            <a:r>
              <a:rPr lang="en-US" sz="1200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sz="1200" b="1" dirty="0" smtClean="0">
                <a:solidFill>
                  <a:prstClr val="white"/>
                </a:solidFill>
                <a:latin typeface="Bookman Old Style" pitchFamily="18" charset="0"/>
              </a:rPr>
              <a:t>CAP 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7" name="Cloud 116"/>
          <p:cNvSpPr/>
          <p:nvPr/>
        </p:nvSpPr>
        <p:spPr bwMode="auto">
          <a:xfrm>
            <a:off x="4185481" y="1328520"/>
            <a:ext cx="2130603" cy="776475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Draw CP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7544" y="2310430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P =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67544" y="2850490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P =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473113" y="3274551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P = 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-508" y="2850490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IN" dirty="0">
              <a:solidFill>
                <a:prstClr val="black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-508" y="3274551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IN" dirty="0">
              <a:solidFill>
                <a:prstClr val="black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446019" y="2166414"/>
            <a:ext cx="497689" cy="630652"/>
            <a:chOff x="1446019" y="2166414"/>
            <a:chExt cx="497689" cy="630652"/>
          </a:xfrm>
        </p:grpSpPr>
        <p:sp>
          <p:nvSpPr>
            <p:cNvPr id="81" name="TextBox 80"/>
            <p:cNvSpPr txBox="1"/>
            <p:nvPr/>
          </p:nvSpPr>
          <p:spPr>
            <a:xfrm>
              <a:off x="1446019" y="2166414"/>
              <a:ext cx="4976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IN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>
              <a:off x="1560538" y="2495096"/>
              <a:ext cx="23365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446019" y="2427734"/>
              <a:ext cx="4976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IN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794195" y="2310430"/>
            <a:ext cx="862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A</a:t>
            </a:r>
            <a:endParaRPr lang="en-IN" dirty="0">
              <a:solidFill>
                <a:prstClr val="black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1439652" y="2731004"/>
            <a:ext cx="497689" cy="630652"/>
            <a:chOff x="1446019" y="2166414"/>
            <a:chExt cx="497689" cy="630652"/>
          </a:xfrm>
        </p:grpSpPr>
        <p:sp>
          <p:nvSpPr>
            <p:cNvPr id="123" name="TextBox 122"/>
            <p:cNvSpPr txBox="1"/>
            <p:nvPr/>
          </p:nvSpPr>
          <p:spPr>
            <a:xfrm>
              <a:off x="1446019" y="2166414"/>
              <a:ext cx="4976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1</a:t>
              </a:r>
              <a:endParaRPr lang="en-IN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1560538" y="2495096"/>
              <a:ext cx="23365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1446019" y="2427734"/>
              <a:ext cx="4976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2</a:t>
              </a:r>
              <a:endParaRPr lang="en-IN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6" name="Rectangle 125"/>
          <p:cNvSpPr/>
          <p:nvPr/>
        </p:nvSpPr>
        <p:spPr>
          <a:xfrm>
            <a:off x="1787828" y="2843457"/>
            <a:ext cx="681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× 60</a:t>
            </a:r>
            <a:endParaRPr lang="en-I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15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250"/>
                            </p:stCondLst>
                            <p:childTnLst>
                              <p:par>
                                <p:cTn id="3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58" grpId="0" animBg="1"/>
      <p:bldP spid="58" grpId="1" animBg="1"/>
      <p:bldP spid="105" grpId="0" animBg="1"/>
      <p:bldP spid="105" grpId="1" animBg="1"/>
      <p:bldP spid="104" grpId="0" animBg="1"/>
      <p:bldP spid="104" grpId="1" animBg="1"/>
      <p:bldP spid="110" grpId="0" animBg="1"/>
      <p:bldP spid="110" grpId="1" animBg="1"/>
      <p:bldP spid="111" grpId="0" animBg="1"/>
      <p:bldP spid="111" grpId="1" animBg="1"/>
      <p:bldP spid="32" grpId="0" animBg="1"/>
      <p:bldP spid="32" grpId="1" animBg="1"/>
      <p:bldP spid="53" grpId="0" animBg="1"/>
      <p:bldP spid="99" grpId="0" animBg="1"/>
      <p:bldP spid="99" grpId="1" animBg="1"/>
      <p:bldP spid="69" grpId="0" animBg="1"/>
      <p:bldP spid="69" grpId="1" animBg="1"/>
      <p:bldP spid="69" grpId="2" animBg="1"/>
      <p:bldP spid="68" grpId="0" animBg="1"/>
      <p:bldP spid="68" grpId="1" animBg="1"/>
      <p:bldP spid="54" grpId="0"/>
      <p:bldP spid="38" grpId="0"/>
      <p:bldP spid="39" grpId="0"/>
      <p:bldP spid="40" grpId="0"/>
      <p:bldP spid="46" grpId="0" animBg="1"/>
      <p:bldP spid="46" grpId="1" animBg="1"/>
      <p:bldP spid="47" grpId="0"/>
      <p:bldP spid="47" grpId="1"/>
      <p:bldP spid="48" grpId="0"/>
      <p:bldP spid="48" grpId="1"/>
      <p:bldP spid="49" grpId="0"/>
      <p:bldP spid="49" grpId="1"/>
      <p:bldP spid="50" grpId="0" animBg="1"/>
      <p:bldP spid="50" grpId="1" animBg="1"/>
      <p:bldP spid="51" grpId="0"/>
      <p:bldP spid="51" grpId="1"/>
      <p:bldP spid="52" grpId="0"/>
      <p:bldP spid="52" grpId="1"/>
      <p:bldP spid="56" grpId="0"/>
      <p:bldP spid="57" grpId="0"/>
      <p:bldP spid="61" grpId="0" animBg="1"/>
      <p:bldP spid="61" grpId="1" animBg="1"/>
      <p:bldP spid="62" grpId="0"/>
      <p:bldP spid="62" grpId="1"/>
      <p:bldP spid="63" grpId="0"/>
      <p:bldP spid="63" grpId="1"/>
      <p:bldP spid="79" grpId="0"/>
      <p:bldP spid="80" grpId="0"/>
      <p:bldP spid="55" grpId="0"/>
      <p:bldP spid="55" grpId="1"/>
      <p:bldP spid="112" grpId="0"/>
      <p:bldP spid="113" grpId="0"/>
      <p:bldP spid="107" grpId="0" animBg="1"/>
      <p:bldP spid="107" grpId="1" animBg="1"/>
      <p:bldP spid="59" grpId="0" animBg="1"/>
      <p:bldP spid="59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71" grpId="0"/>
      <p:bldP spid="118" grpId="0"/>
      <p:bldP spid="119" grpId="0"/>
      <p:bldP spid="72" grpId="0"/>
      <p:bldP spid="120" grpId="0"/>
      <p:bldP spid="85" grpId="0"/>
      <p:bldP spid="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215063" y="2833688"/>
            <a:ext cx="2343150" cy="1371600"/>
          </a:xfrm>
          <a:custGeom>
            <a:avLst/>
            <a:gdLst>
              <a:gd name="connsiteX0" fmla="*/ 0 w 2343150"/>
              <a:gd name="connsiteY0" fmla="*/ 1371600 h 1371600"/>
              <a:gd name="connsiteX1" fmla="*/ 2343150 w 2343150"/>
              <a:gd name="connsiteY1" fmla="*/ 9525 h 1371600"/>
              <a:gd name="connsiteX2" fmla="*/ 785812 w 2343150"/>
              <a:gd name="connsiteY2" fmla="*/ 0 h 1371600"/>
              <a:gd name="connsiteX3" fmla="*/ 0 w 2343150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3150" h="1371600">
                <a:moveTo>
                  <a:pt x="0" y="1371600"/>
                </a:moveTo>
                <a:lnTo>
                  <a:pt x="2343150" y="9525"/>
                </a:lnTo>
                <a:lnTo>
                  <a:pt x="785812" y="0"/>
                </a:lnTo>
                <a:lnTo>
                  <a:pt x="0" y="137160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914400" y="1538640"/>
            <a:ext cx="1600200" cy="274320"/>
          </a:xfrm>
          <a:prstGeom prst="roundRect">
            <a:avLst/>
          </a:prstGeom>
          <a:solidFill>
            <a:srgbClr val="00B0F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863588" y="1491630"/>
            <a:ext cx="2606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Q =  30</a:t>
            </a:r>
            <a:r>
              <a:rPr lang="en-US" baseline="42000" dirty="0" smtClean="0">
                <a:solidFill>
                  <a:prstClr val="black"/>
                </a:solidFill>
                <a:latin typeface="Bookman Old Style" pitchFamily="18" charset="0"/>
              </a:rPr>
              <a:t>o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    …(iv)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426720" y="3428688"/>
            <a:ext cx="1554480" cy="274320"/>
          </a:xfrm>
          <a:prstGeom prst="roundRect">
            <a:avLst/>
          </a:prstGeom>
          <a:solidFill>
            <a:srgbClr val="00B0F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2505295" y="2147478"/>
            <a:ext cx="947547" cy="274320"/>
          </a:xfrm>
          <a:prstGeom prst="roundRect">
            <a:avLst/>
          </a:prstGeom>
          <a:solidFill>
            <a:srgbClr val="00B0F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514147" y="2153991"/>
            <a:ext cx="724306" cy="268915"/>
          </a:xfrm>
          <a:prstGeom prst="roundRect">
            <a:avLst/>
          </a:prstGeom>
          <a:solidFill>
            <a:srgbClr val="FFFF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4015482" y="1248953"/>
            <a:ext cx="417269" cy="274320"/>
          </a:xfrm>
          <a:prstGeom prst="roundRect">
            <a:avLst/>
          </a:prstGeom>
          <a:solidFill>
            <a:srgbClr val="FFFF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1020509" y="1246413"/>
            <a:ext cx="703005" cy="274320"/>
          </a:xfrm>
          <a:prstGeom prst="roundRect">
            <a:avLst/>
          </a:prstGeom>
          <a:solidFill>
            <a:srgbClr val="FFFF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3337560" y="801834"/>
            <a:ext cx="3246120" cy="365760"/>
          </a:xfrm>
          <a:prstGeom prst="roundRect">
            <a:avLst/>
          </a:prstGeom>
          <a:solidFill>
            <a:srgbClr val="00CC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4846320" y="857460"/>
            <a:ext cx="1691640" cy="274320"/>
          </a:xfrm>
          <a:prstGeom prst="roundRect">
            <a:avLst/>
          </a:prstGeom>
          <a:solidFill>
            <a:srgbClr val="FFFF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64024" y="798262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CQA </a:t>
            </a:r>
            <a:r>
              <a:rPr lang="en-US" dirty="0">
                <a:solidFill>
                  <a:prstClr val="black"/>
                </a:solidFill>
                <a:latin typeface="Cambria Math"/>
                <a:ea typeface="Cambria Math"/>
              </a:rPr>
              <a:t>≅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CAQ</a:t>
            </a:r>
          </a:p>
        </p:txBody>
      </p:sp>
      <p:sp>
        <p:nvSpPr>
          <p:cNvPr id="85" name="Arc 84"/>
          <p:cNvSpPr/>
          <p:nvPr/>
        </p:nvSpPr>
        <p:spPr>
          <a:xfrm flipH="1" flipV="1">
            <a:off x="8084031" y="2388089"/>
            <a:ext cx="914400" cy="914400"/>
          </a:xfrm>
          <a:prstGeom prst="arc">
            <a:avLst>
              <a:gd name="adj1" fmla="val 19773846"/>
              <a:gd name="adj2" fmla="val 21599396"/>
            </a:avLst>
          </a:prstGeom>
          <a:solidFill>
            <a:srgbClr val="00FF00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4" name="Arc 83"/>
          <p:cNvSpPr/>
          <p:nvPr/>
        </p:nvSpPr>
        <p:spPr>
          <a:xfrm>
            <a:off x="5745480" y="3745582"/>
            <a:ext cx="914400" cy="914400"/>
          </a:xfrm>
          <a:prstGeom prst="arc">
            <a:avLst>
              <a:gd name="adj1" fmla="val 18012738"/>
              <a:gd name="adj2" fmla="val 19793440"/>
            </a:avLst>
          </a:prstGeom>
          <a:solidFill>
            <a:srgbClr val="FFC000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Arc 85"/>
          <p:cNvSpPr/>
          <p:nvPr/>
        </p:nvSpPr>
        <p:spPr>
          <a:xfrm flipH="1" flipV="1">
            <a:off x="6526530" y="2384160"/>
            <a:ext cx="914400" cy="914400"/>
          </a:xfrm>
          <a:prstGeom prst="arc">
            <a:avLst>
              <a:gd name="adj1" fmla="val 7227236"/>
              <a:gd name="adj2" fmla="val 10809321"/>
            </a:avLst>
          </a:prstGeom>
          <a:solidFill>
            <a:srgbClr val="FF99FF"/>
          </a:solidFill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" y="831704"/>
            <a:ext cx="2507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Prove that CQ = CA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1440" y="1191168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566738" algn="l"/>
              </a:tabLst>
            </a:pPr>
            <a:r>
              <a:rPr lang="en-US" b="1" i="1" dirty="0" smtClean="0">
                <a:solidFill>
                  <a:srgbClr val="660066"/>
                </a:solidFill>
                <a:latin typeface="Book Antiqua" pitchFamily="18" charset="0"/>
              </a:rPr>
              <a:t>Proof :</a:t>
            </a:r>
            <a:endParaRPr lang="en-US" b="1" i="1" dirty="0">
              <a:solidFill>
                <a:srgbClr val="660066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" y="1731313"/>
            <a:ext cx="409919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BCA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is an exterior angle of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CQA</a:t>
            </a:r>
            <a:endParaRPr lang="en-US" dirty="0">
              <a:solidFill>
                <a:prstClr val="black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BCA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CQA +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CAQ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52338"/>
              </p:ext>
            </p:extLst>
          </p:nvPr>
        </p:nvGraphicFramePr>
        <p:xfrm>
          <a:off x="2624424" y="270741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24" y="270741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14345"/>
              </p:ext>
            </p:extLst>
          </p:nvPr>
        </p:nvGraphicFramePr>
        <p:xfrm>
          <a:off x="1987296" y="3426148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5" imgW="495000" imgH="279360" progId="Equation.DSMT4">
                  <p:embed/>
                </p:oleObj>
              </mc:Choice>
              <mc:Fallback>
                <p:oleObj name="Equation" r:id="rId5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296" y="3426148"/>
                        <a:ext cx="495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12202"/>
              </p:ext>
            </p:extLst>
          </p:nvPr>
        </p:nvGraphicFramePr>
        <p:xfrm>
          <a:off x="174879" y="3079503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7" imgW="609480" imgH="279360" progId="Equation.DSMT4">
                  <p:embed/>
                </p:oleObj>
              </mc:Choice>
              <mc:Fallback>
                <p:oleObj name="Equation" r:id="rId7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79" y="3079503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62639"/>
              </p:ext>
            </p:extLst>
          </p:nvPr>
        </p:nvGraphicFramePr>
        <p:xfrm>
          <a:off x="770258" y="3079503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8" y="3079503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22807"/>
              </p:ext>
            </p:extLst>
          </p:nvPr>
        </p:nvGraphicFramePr>
        <p:xfrm>
          <a:off x="1581659" y="342614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11" imgW="406080" imgH="279360" progId="Equation.DSMT4">
                  <p:embed/>
                </p:oleObj>
              </mc:Choice>
              <mc:Fallback>
                <p:oleObj name="Equation" r:id="rId11" imgW="406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59" y="3426148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91721" y="3759299"/>
            <a:ext cx="185178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n CQA,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CAQ = CQA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CQ =  CA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521826" y="4124325"/>
            <a:ext cx="2153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From (iv) and (v)]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542480" y="4536920"/>
            <a:ext cx="551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sides opposite to equal angles]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514259" y="2662444"/>
            <a:ext cx="2101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[From (i) and (iv)]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68840" y="1202857"/>
            <a:ext cx="4155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BCA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AB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BA </a:t>
            </a:r>
            <a:r>
              <a:rPr lang="en-US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60</a:t>
            </a:r>
            <a:r>
              <a:rPr lang="en-US" baseline="30000" dirty="0" smtClean="0">
                <a:solidFill>
                  <a:prstClr val="black"/>
                </a:solidFill>
                <a:latin typeface="Bookman Old Style" pitchFamily="18" charset="0"/>
              </a:rPr>
              <a:t>o 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…(i)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6033433" y="1161388"/>
            <a:ext cx="2879796" cy="3388638"/>
            <a:chOff x="6033433" y="786884"/>
            <a:chExt cx="2879796" cy="3388638"/>
          </a:xfrm>
        </p:grpSpPr>
        <p:sp>
          <p:nvSpPr>
            <p:cNvPr id="49" name="Oval 48"/>
            <p:cNvSpPr/>
            <p:nvPr/>
          </p:nvSpPr>
          <p:spPr>
            <a:xfrm>
              <a:off x="6858019" y="1097280"/>
              <a:ext cx="1828800" cy="1828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50" name="Straight Connector 49"/>
            <p:cNvCxnSpPr>
              <a:stCxn id="49" idx="0"/>
            </p:cNvCxnSpPr>
            <p:nvPr/>
          </p:nvCxnSpPr>
          <p:spPr>
            <a:xfrm>
              <a:off x="7772419" y="1097280"/>
              <a:ext cx="789432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979939" y="2466975"/>
              <a:ext cx="15819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49" idx="0"/>
            </p:cNvCxnSpPr>
            <p:nvPr/>
          </p:nvCxnSpPr>
          <p:spPr>
            <a:xfrm flipH="1">
              <a:off x="6979939" y="1097280"/>
              <a:ext cx="792480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6187459" y="2466975"/>
              <a:ext cx="792480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187459" y="2466975"/>
              <a:ext cx="2374392" cy="13696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endCxn id="49" idx="4"/>
            </p:cNvCxnSpPr>
            <p:nvPr/>
          </p:nvCxnSpPr>
          <p:spPr>
            <a:xfrm>
              <a:off x="7770895" y="1103530"/>
              <a:ext cx="1524" cy="1828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7594706" y="786884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38179" y="2282309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C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561851" y="228230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623560" y="2926080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P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33433" y="3806190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  <a:latin typeface="Bookman Old Style" pitchFamily="18" charset="0"/>
                </a:rPr>
                <a:t>Q</a:t>
              </a:r>
              <a:endParaRPr lang="en-US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3303134" y="798262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HINT : Prove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Cloud 65"/>
          <p:cNvSpPr/>
          <p:nvPr/>
        </p:nvSpPr>
        <p:spPr bwMode="auto">
          <a:xfrm>
            <a:off x="3508541" y="1312393"/>
            <a:ext cx="2743200" cy="73152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735565" y="1354987"/>
            <a:ext cx="2592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Now we need to get </a:t>
            </a:r>
          </a:p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CQA = 30</a:t>
            </a:r>
            <a:r>
              <a:rPr lang="en-IN" b="1" baseline="30000" dirty="0" smtClean="0">
                <a:solidFill>
                  <a:prstClr val="white"/>
                </a:solidFill>
                <a:latin typeface="Bookman Old Style" pitchFamily="18" charset="0"/>
              </a:rPr>
              <a:t>o</a:t>
            </a:r>
            <a:endParaRPr lang="en-IN" b="1" baseline="30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188983" y="2841479"/>
            <a:ext cx="2374392" cy="1369695"/>
            <a:chOff x="6339859" y="2619375"/>
            <a:chExt cx="2374392" cy="1369695"/>
          </a:xfrm>
          <a:effectLst>
            <a:glow rad="101600">
              <a:schemeClr val="accent2">
                <a:satMod val="175000"/>
                <a:alpha val="40000"/>
              </a:schemeClr>
            </a:glow>
          </a:effectLst>
        </p:grpSpPr>
        <p:cxnSp>
          <p:nvCxnSpPr>
            <p:cNvPr id="68" name="Straight Connector 67"/>
            <p:cNvCxnSpPr/>
            <p:nvPr/>
          </p:nvCxnSpPr>
          <p:spPr>
            <a:xfrm flipH="1">
              <a:off x="6339859" y="2619375"/>
              <a:ext cx="792480" cy="1369695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6339859" y="2619375"/>
              <a:ext cx="2374392" cy="1369695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/>
          <p:cNvSpPr txBox="1"/>
          <p:nvPr/>
        </p:nvSpPr>
        <p:spPr>
          <a:xfrm>
            <a:off x="8046720" y="2797664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95160" y="2569064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001000" y="2569064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60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o</a:t>
            </a:r>
            <a:endParaRPr lang="en-US" sz="1600" b="1" baseline="3000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424928" y="1837544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708392" y="1837544"/>
            <a:ext cx="42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1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1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1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6964718" y="2841479"/>
            <a:ext cx="1581912" cy="0"/>
          </a:xfrm>
          <a:prstGeom prst="line">
            <a:avLst/>
          </a:prstGeom>
          <a:ln w="38100">
            <a:solidFill>
              <a:srgbClr val="FF33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Cloud 75"/>
          <p:cNvSpPr/>
          <p:nvPr/>
        </p:nvSpPr>
        <p:spPr bwMode="auto">
          <a:xfrm>
            <a:off x="3381722" y="2875586"/>
            <a:ext cx="2968548" cy="10269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440018" y="3049330"/>
            <a:ext cx="2647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CQA belongs to which triangle ?</a:t>
            </a:r>
            <a:endParaRPr lang="en-IN" b="1" baseline="30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376122" y="3204414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</a:t>
            </a:r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</a:rPr>
              <a:t>CQA</a:t>
            </a:r>
            <a:endParaRPr lang="en-IN" b="1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6981463" y="1473689"/>
            <a:ext cx="792480" cy="1369695"/>
          </a:xfrm>
          <a:prstGeom prst="line">
            <a:avLst/>
          </a:prstGeom>
          <a:ln w="38100">
            <a:solidFill>
              <a:srgbClr val="FF33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loud 79"/>
          <p:cNvSpPr/>
          <p:nvPr/>
        </p:nvSpPr>
        <p:spPr bwMode="auto">
          <a:xfrm>
            <a:off x="3602710" y="1968349"/>
            <a:ext cx="2825135" cy="124713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3590453" y="2063303"/>
            <a:ext cx="26141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For </a:t>
            </a:r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CQA,</a:t>
            </a:r>
          </a:p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</a:rPr>
              <a:t>do we have an exterior angle ?</a:t>
            </a:r>
            <a:endParaRPr lang="en-IN" b="1" baseline="30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620497" y="2242487"/>
            <a:ext cx="601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Yes</a:t>
            </a:r>
            <a:endParaRPr lang="en-IN" b="1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491149" y="2503013"/>
            <a:ext cx="867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Bookman Old Style" panose="02050604050505020204" pitchFamily="18" charset="0"/>
                <a:sym typeface="Symbol"/>
              </a:rPr>
              <a:t>BCA</a:t>
            </a:r>
            <a:endParaRPr lang="en-IN" b="1" baseline="30000" dirty="0">
              <a:solidFill>
                <a:srgbClr val="FFFF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7" name="Cloud 86"/>
          <p:cNvSpPr/>
          <p:nvPr/>
        </p:nvSpPr>
        <p:spPr bwMode="auto">
          <a:xfrm>
            <a:off x="2057400" y="2565254"/>
            <a:ext cx="4572000" cy="73152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>
                <a:solidFill>
                  <a:prstClr val="white"/>
                </a:solidFill>
                <a:latin typeface="Bookman Old Style" pitchFamily="18" charset="0"/>
              </a:rPr>
              <a:t>            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2149203" y="2722726"/>
            <a:ext cx="433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Can we relate these three angles ?</a:t>
            </a:r>
            <a:endParaRPr lang="en-IN" b="1" baseline="300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031940" y="2751770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b="1" dirty="0" smtClean="0">
                <a:solidFill>
                  <a:srgbClr val="FFFF00"/>
                </a:solidFill>
                <a:latin typeface="Comic Sans MS" pitchFamily="66" charset="0"/>
                <a:sym typeface="Symbol"/>
              </a:rPr>
              <a:t>Yes</a:t>
            </a:r>
            <a:endParaRPr lang="en-IN" b="1" baseline="300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447934" y="3615866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3</a:t>
            </a:r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0</a:t>
            </a:r>
            <a:r>
              <a:rPr lang="en-US" sz="1400" b="1" baseline="30000" dirty="0" smtClean="0">
                <a:solidFill>
                  <a:srgbClr val="C00000"/>
                </a:solidFill>
                <a:latin typeface="Bookman Old Style" pitchFamily="18" charset="0"/>
              </a:rPr>
              <a:t>o</a:t>
            </a:r>
            <a:endParaRPr lang="en-US" sz="1400" b="1" baseline="300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95" name="Curved Down Arrow 94"/>
          <p:cNvSpPr/>
          <p:nvPr/>
        </p:nvSpPr>
        <p:spPr>
          <a:xfrm flipH="1">
            <a:off x="1295400" y="2283718"/>
            <a:ext cx="1728000" cy="360000"/>
          </a:xfrm>
          <a:prstGeom prst="curvedDownArrow">
            <a:avLst/>
          </a:prstGeom>
          <a:solidFill>
            <a:srgbClr val="FFFF00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91440" y="123478"/>
            <a:ext cx="90781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Q.  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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ABC is an equilateral triangle. Bisector of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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B intersects circumcircle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of ABC in point P. Prove that CQ = CA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67544" y="3372495"/>
            <a:ext cx="1160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QA =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568743" y="2682312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QA 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223628" y="3061425"/>
            <a:ext cx="1308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=  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</a:rPr>
              <a:t>CQA 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683568" y="2682312"/>
            <a:ext cx="989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60</a:t>
            </a:r>
            <a:r>
              <a:rPr lang="en-US" baseline="400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</a:t>
            </a:r>
            <a:r>
              <a:rPr lang="en-US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  =</a:t>
            </a:r>
            <a:endParaRPr lang="en-US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4106" y="2682312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Symbol" panose="05050102010706020507" pitchFamily="18" charset="2"/>
                <a:sym typeface="Symbol"/>
              </a:rPr>
              <a:t>\</a:t>
            </a:r>
            <a:endParaRPr lang="en-US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sp>
        <p:nvSpPr>
          <p:cNvPr id="108" name="Cloud 107"/>
          <p:cNvSpPr/>
          <p:nvPr/>
        </p:nvSpPr>
        <p:spPr bwMode="auto">
          <a:xfrm>
            <a:off x="3542480" y="2103859"/>
            <a:ext cx="2698680" cy="1026988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Now, consider </a:t>
            </a:r>
            <a:r>
              <a:rPr lang="en-US" sz="1600" b="1" kern="0" dirty="0" smtClean="0">
                <a:solidFill>
                  <a:prstClr val="white"/>
                </a:solidFill>
                <a:latin typeface="Symbol" panose="05050102010706020507" pitchFamily="18" charset="2"/>
              </a:rPr>
              <a:t>D</a:t>
            </a: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ACQ</a:t>
            </a:r>
            <a:endParaRPr lang="en-US" sz="16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8" name="Cloud 97"/>
          <p:cNvSpPr/>
          <p:nvPr/>
        </p:nvSpPr>
        <p:spPr bwMode="auto">
          <a:xfrm>
            <a:off x="2305655" y="3147814"/>
            <a:ext cx="3778513" cy="1178120"/>
          </a:xfrm>
          <a:prstGeom prst="cloud">
            <a:avLst/>
          </a:prstGeom>
          <a:solidFill>
            <a:srgbClr val="9879CB">
              <a:lumMod val="50000"/>
            </a:srgbClr>
          </a:solidFill>
          <a:ln w="19050" cap="flat" cmpd="sng" algn="ctr">
            <a:solidFill>
              <a:srgbClr val="000000">
                <a:lumMod val="95000"/>
                <a:lumOff val="5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347" tIns="45669" rIns="91347" bIns="45669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we know that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0" dirty="0" smtClean="0">
                <a:solidFill>
                  <a:prstClr val="white"/>
                </a:solidFill>
                <a:latin typeface="Bookman Old Style" pitchFamily="18" charset="0"/>
              </a:rPr>
              <a:t>exterior angle of a triangle is equal to sum of interior opposite angles</a:t>
            </a:r>
            <a:endParaRPr lang="en-US" sz="1200" b="1" kern="0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58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7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7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50"/>
                            </p:stCondLst>
                            <p:childTnLst>
                              <p:par>
                                <p:cTn id="2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50"/>
                            </p:stCondLst>
                            <p:childTnLst>
                              <p:par>
                                <p:cTn id="2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25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4" grpId="0" animBg="1"/>
      <p:bldP spid="64" grpId="1" animBg="1"/>
      <p:bldP spid="64" grpId="2" animBg="1"/>
      <p:bldP spid="64" grpId="3" animBg="1"/>
      <p:bldP spid="64" grpId="4" animBg="1"/>
      <p:bldP spid="64" grpId="5" animBg="1"/>
      <p:bldP spid="96" grpId="0" animBg="1"/>
      <p:bldP spid="96" grpId="1" animBg="1"/>
      <p:bldP spid="94" grpId="0" animBg="1"/>
      <p:bldP spid="94" grpId="1" animBg="1"/>
      <p:bldP spid="91" grpId="0" animBg="1"/>
      <p:bldP spid="91" grpId="1" animBg="1"/>
      <p:bldP spid="93" grpId="0" animBg="1"/>
      <p:bldP spid="93" grpId="1" animBg="1"/>
      <p:bldP spid="92" grpId="0" animBg="1"/>
      <p:bldP spid="92" grpId="1" animBg="1"/>
      <p:bldP spid="63" grpId="0" animBg="1"/>
      <p:bldP spid="63" grpId="1" animBg="1"/>
      <p:bldP spid="85" grpId="0" animBg="1"/>
      <p:bldP spid="85" grpId="1" animBg="1"/>
      <p:bldP spid="84" grpId="0" animBg="1"/>
      <p:bldP spid="84" grpId="1" animBg="1"/>
      <p:bldP spid="86" grpId="0" animBg="1"/>
      <p:bldP spid="86" grpId="1" animBg="1"/>
      <p:bldP spid="44" grpId="0"/>
      <p:bldP spid="45" grpId="0"/>
      <p:bldP spid="46" grpId="0"/>
      <p:bldP spid="66" grpId="0" animBg="1"/>
      <p:bldP spid="66" grpId="1" animBg="1"/>
      <p:bldP spid="67" grpId="0"/>
      <p:bldP spid="67" grpId="1"/>
      <p:bldP spid="76" grpId="0" animBg="1"/>
      <p:bldP spid="76" grpId="1" animBg="1"/>
      <p:bldP spid="77" grpId="0"/>
      <p:bldP spid="77" grpId="1"/>
      <p:bldP spid="78" grpId="0"/>
      <p:bldP spid="78" grpId="1"/>
      <p:bldP spid="80" grpId="0" animBg="1"/>
      <p:bldP spid="80" grpId="1" animBg="1"/>
      <p:bldP spid="81" grpId="0"/>
      <p:bldP spid="81" grpId="1"/>
      <p:bldP spid="82" grpId="0"/>
      <p:bldP spid="82" grpId="1"/>
      <p:bldP spid="83" grpId="0"/>
      <p:bldP spid="83" grpId="1"/>
      <p:bldP spid="87" grpId="0" animBg="1"/>
      <p:bldP spid="87" grpId="1" animBg="1"/>
      <p:bldP spid="88" grpId="0"/>
      <p:bldP spid="88" grpId="1"/>
      <p:bldP spid="89" grpId="0"/>
      <p:bldP spid="89" grpId="1"/>
      <p:bldP spid="97" grpId="0"/>
      <p:bldP spid="95" grpId="0" animBg="1"/>
      <p:bldP spid="95" grpId="1" animBg="1"/>
      <p:bldP spid="103" grpId="0"/>
      <p:bldP spid="104" grpId="0"/>
      <p:bldP spid="105" grpId="0"/>
      <p:bldP spid="106" grpId="0"/>
      <p:bldP spid="107" grpId="0"/>
      <p:bldP spid="108" grpId="0" animBg="1"/>
      <p:bldP spid="108" grpId="1" animBg="1"/>
      <p:bldP spid="98" grpId="0" animBg="1"/>
      <p:bldP spid="9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5756" y="163564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MODULE 40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080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ounded Rectangle 95"/>
          <p:cNvSpPr/>
          <p:nvPr/>
        </p:nvSpPr>
        <p:spPr>
          <a:xfrm>
            <a:off x="3665091" y="112592"/>
            <a:ext cx="3464215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342900" y="369804"/>
            <a:ext cx="4265104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Isosceles Triangle 20"/>
          <p:cNvSpPr/>
          <p:nvPr/>
        </p:nvSpPr>
        <p:spPr>
          <a:xfrm flipH="1">
            <a:off x="7780178" y="1102822"/>
            <a:ext cx="1012056" cy="1621656"/>
          </a:xfrm>
          <a:custGeom>
            <a:avLst/>
            <a:gdLst>
              <a:gd name="connsiteX0" fmla="*/ 0 w 504056"/>
              <a:gd name="connsiteY0" fmla="*/ 504056 h 504056"/>
              <a:gd name="connsiteX1" fmla="*/ 252028 w 504056"/>
              <a:gd name="connsiteY1" fmla="*/ 0 h 504056"/>
              <a:gd name="connsiteX2" fmla="*/ 504056 w 504056"/>
              <a:gd name="connsiteY2" fmla="*/ 504056 h 504056"/>
              <a:gd name="connsiteX3" fmla="*/ 0 w 504056"/>
              <a:gd name="connsiteY3" fmla="*/ 504056 h 504056"/>
              <a:gd name="connsiteX0" fmla="*/ 0 w 1012056"/>
              <a:gd name="connsiteY0" fmla="*/ 530225 h 530225"/>
              <a:gd name="connsiteX1" fmla="*/ 252028 w 1012056"/>
              <a:gd name="connsiteY1" fmla="*/ 26169 h 530225"/>
              <a:gd name="connsiteX2" fmla="*/ 1012056 w 1012056"/>
              <a:gd name="connsiteY2" fmla="*/ 0 h 530225"/>
              <a:gd name="connsiteX3" fmla="*/ 0 w 1012056"/>
              <a:gd name="connsiteY3" fmla="*/ 530225 h 530225"/>
              <a:gd name="connsiteX0" fmla="*/ 0 w 1012056"/>
              <a:gd name="connsiteY0" fmla="*/ 1415281 h 1415281"/>
              <a:gd name="connsiteX1" fmla="*/ 896553 w 1012056"/>
              <a:gd name="connsiteY1" fmla="*/ 0 h 1415281"/>
              <a:gd name="connsiteX2" fmla="*/ 1012056 w 1012056"/>
              <a:gd name="connsiteY2" fmla="*/ 885056 h 1415281"/>
              <a:gd name="connsiteX3" fmla="*/ 0 w 1012056"/>
              <a:gd name="connsiteY3" fmla="*/ 1415281 h 1415281"/>
              <a:gd name="connsiteX0" fmla="*/ 0 w 1012056"/>
              <a:gd name="connsiteY0" fmla="*/ 1621656 h 1621656"/>
              <a:gd name="connsiteX1" fmla="*/ 1007678 w 1012056"/>
              <a:gd name="connsiteY1" fmla="*/ 0 h 1621656"/>
              <a:gd name="connsiteX2" fmla="*/ 1012056 w 1012056"/>
              <a:gd name="connsiteY2" fmla="*/ 1091431 h 1621656"/>
              <a:gd name="connsiteX3" fmla="*/ 0 w 1012056"/>
              <a:gd name="connsiteY3" fmla="*/ 1621656 h 1621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2056" h="1621656">
                <a:moveTo>
                  <a:pt x="0" y="1621656"/>
                </a:moveTo>
                <a:lnTo>
                  <a:pt x="1007678" y="0"/>
                </a:lnTo>
                <a:cubicBezTo>
                  <a:pt x="1009137" y="363810"/>
                  <a:pt x="1010597" y="727621"/>
                  <a:pt x="1012056" y="1091431"/>
                </a:cubicBezTo>
                <a:lnTo>
                  <a:pt x="0" y="162165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>
            <a:off x="6773022" y="1090940"/>
            <a:ext cx="1012056" cy="1621656"/>
          </a:xfrm>
          <a:custGeom>
            <a:avLst/>
            <a:gdLst>
              <a:gd name="connsiteX0" fmla="*/ 0 w 504056"/>
              <a:gd name="connsiteY0" fmla="*/ 504056 h 504056"/>
              <a:gd name="connsiteX1" fmla="*/ 252028 w 504056"/>
              <a:gd name="connsiteY1" fmla="*/ 0 h 504056"/>
              <a:gd name="connsiteX2" fmla="*/ 504056 w 504056"/>
              <a:gd name="connsiteY2" fmla="*/ 504056 h 504056"/>
              <a:gd name="connsiteX3" fmla="*/ 0 w 504056"/>
              <a:gd name="connsiteY3" fmla="*/ 504056 h 504056"/>
              <a:gd name="connsiteX0" fmla="*/ 0 w 1012056"/>
              <a:gd name="connsiteY0" fmla="*/ 530225 h 530225"/>
              <a:gd name="connsiteX1" fmla="*/ 252028 w 1012056"/>
              <a:gd name="connsiteY1" fmla="*/ 26169 h 530225"/>
              <a:gd name="connsiteX2" fmla="*/ 1012056 w 1012056"/>
              <a:gd name="connsiteY2" fmla="*/ 0 h 530225"/>
              <a:gd name="connsiteX3" fmla="*/ 0 w 1012056"/>
              <a:gd name="connsiteY3" fmla="*/ 530225 h 530225"/>
              <a:gd name="connsiteX0" fmla="*/ 0 w 1012056"/>
              <a:gd name="connsiteY0" fmla="*/ 1415281 h 1415281"/>
              <a:gd name="connsiteX1" fmla="*/ 896553 w 1012056"/>
              <a:gd name="connsiteY1" fmla="*/ 0 h 1415281"/>
              <a:gd name="connsiteX2" fmla="*/ 1012056 w 1012056"/>
              <a:gd name="connsiteY2" fmla="*/ 885056 h 1415281"/>
              <a:gd name="connsiteX3" fmla="*/ 0 w 1012056"/>
              <a:gd name="connsiteY3" fmla="*/ 1415281 h 1415281"/>
              <a:gd name="connsiteX0" fmla="*/ 0 w 1012056"/>
              <a:gd name="connsiteY0" fmla="*/ 1621656 h 1621656"/>
              <a:gd name="connsiteX1" fmla="*/ 1007678 w 1012056"/>
              <a:gd name="connsiteY1" fmla="*/ 0 h 1621656"/>
              <a:gd name="connsiteX2" fmla="*/ 1012056 w 1012056"/>
              <a:gd name="connsiteY2" fmla="*/ 1091431 h 1621656"/>
              <a:gd name="connsiteX3" fmla="*/ 0 w 1012056"/>
              <a:gd name="connsiteY3" fmla="*/ 1621656 h 1621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2056" h="1621656">
                <a:moveTo>
                  <a:pt x="0" y="1621656"/>
                </a:moveTo>
                <a:lnTo>
                  <a:pt x="1007678" y="0"/>
                </a:lnTo>
                <a:cubicBezTo>
                  <a:pt x="1009137" y="363810"/>
                  <a:pt x="1010597" y="727621"/>
                  <a:pt x="1012056" y="1091431"/>
                </a:cubicBezTo>
                <a:lnTo>
                  <a:pt x="0" y="1621656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Pie 72"/>
          <p:cNvSpPr/>
          <p:nvPr/>
        </p:nvSpPr>
        <p:spPr>
          <a:xfrm rot="6300000" flipH="1">
            <a:off x="8396700" y="2327866"/>
            <a:ext cx="769364" cy="769364"/>
          </a:xfrm>
          <a:prstGeom prst="pie">
            <a:avLst>
              <a:gd name="adj1" fmla="val 2788161"/>
              <a:gd name="adj2" fmla="val 4655648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Pie 70"/>
          <p:cNvSpPr/>
          <p:nvPr/>
        </p:nvSpPr>
        <p:spPr>
          <a:xfrm rot="15300000">
            <a:off x="6389047" y="2331898"/>
            <a:ext cx="769364" cy="769364"/>
          </a:xfrm>
          <a:prstGeom prst="pie">
            <a:avLst>
              <a:gd name="adj1" fmla="val 2788161"/>
              <a:gd name="adj2" fmla="val 4655648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Isosceles Triangle 20"/>
          <p:cNvSpPr/>
          <p:nvPr/>
        </p:nvSpPr>
        <p:spPr>
          <a:xfrm flipH="1">
            <a:off x="6779869" y="2194812"/>
            <a:ext cx="1999481" cy="523106"/>
          </a:xfrm>
          <a:custGeom>
            <a:avLst/>
            <a:gdLst>
              <a:gd name="connsiteX0" fmla="*/ 0 w 504056"/>
              <a:gd name="connsiteY0" fmla="*/ 504056 h 504056"/>
              <a:gd name="connsiteX1" fmla="*/ 252028 w 504056"/>
              <a:gd name="connsiteY1" fmla="*/ 0 h 504056"/>
              <a:gd name="connsiteX2" fmla="*/ 504056 w 504056"/>
              <a:gd name="connsiteY2" fmla="*/ 504056 h 504056"/>
              <a:gd name="connsiteX3" fmla="*/ 0 w 504056"/>
              <a:gd name="connsiteY3" fmla="*/ 504056 h 504056"/>
              <a:gd name="connsiteX0" fmla="*/ 0 w 1012056"/>
              <a:gd name="connsiteY0" fmla="*/ 530225 h 530225"/>
              <a:gd name="connsiteX1" fmla="*/ 252028 w 1012056"/>
              <a:gd name="connsiteY1" fmla="*/ 26169 h 530225"/>
              <a:gd name="connsiteX2" fmla="*/ 1012056 w 1012056"/>
              <a:gd name="connsiteY2" fmla="*/ 0 h 530225"/>
              <a:gd name="connsiteX3" fmla="*/ 0 w 1012056"/>
              <a:gd name="connsiteY3" fmla="*/ 530225 h 530225"/>
              <a:gd name="connsiteX0" fmla="*/ 0 w 1012056"/>
              <a:gd name="connsiteY0" fmla="*/ 1415281 h 1415281"/>
              <a:gd name="connsiteX1" fmla="*/ 896553 w 1012056"/>
              <a:gd name="connsiteY1" fmla="*/ 0 h 1415281"/>
              <a:gd name="connsiteX2" fmla="*/ 1012056 w 1012056"/>
              <a:gd name="connsiteY2" fmla="*/ 885056 h 1415281"/>
              <a:gd name="connsiteX3" fmla="*/ 0 w 1012056"/>
              <a:gd name="connsiteY3" fmla="*/ 1415281 h 1415281"/>
              <a:gd name="connsiteX0" fmla="*/ 0 w 1012056"/>
              <a:gd name="connsiteY0" fmla="*/ 1621656 h 1621656"/>
              <a:gd name="connsiteX1" fmla="*/ 1007678 w 1012056"/>
              <a:gd name="connsiteY1" fmla="*/ 0 h 1621656"/>
              <a:gd name="connsiteX2" fmla="*/ 1012056 w 1012056"/>
              <a:gd name="connsiteY2" fmla="*/ 1091431 h 1621656"/>
              <a:gd name="connsiteX3" fmla="*/ 0 w 1012056"/>
              <a:gd name="connsiteY3" fmla="*/ 1621656 h 1621656"/>
              <a:gd name="connsiteX0" fmla="*/ 0 w 1012056"/>
              <a:gd name="connsiteY0" fmla="*/ 1053331 h 1053331"/>
              <a:gd name="connsiteX1" fmla="*/ 10728 w 1012056"/>
              <a:gd name="connsiteY1" fmla="*/ 0 h 1053331"/>
              <a:gd name="connsiteX2" fmla="*/ 1012056 w 1012056"/>
              <a:gd name="connsiteY2" fmla="*/ 523106 h 1053331"/>
              <a:gd name="connsiteX3" fmla="*/ 0 w 1012056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145276 w 1157332"/>
              <a:gd name="connsiteY0" fmla="*/ 1053331 h 1053331"/>
              <a:gd name="connsiteX1" fmla="*/ 156004 w 1157332"/>
              <a:gd name="connsiteY1" fmla="*/ 0 h 1053331"/>
              <a:gd name="connsiteX2" fmla="*/ 1157332 w 1157332"/>
              <a:gd name="connsiteY2" fmla="*/ 523106 h 1053331"/>
              <a:gd name="connsiteX3" fmla="*/ 145276 w 1157332"/>
              <a:gd name="connsiteY3" fmla="*/ 1053331 h 1053331"/>
              <a:gd name="connsiteX0" fmla="*/ 0 w 1634356"/>
              <a:gd name="connsiteY0" fmla="*/ 523106 h 523106"/>
              <a:gd name="connsiteX1" fmla="*/ 633028 w 1634356"/>
              <a:gd name="connsiteY1" fmla="*/ 0 h 523106"/>
              <a:gd name="connsiteX2" fmla="*/ 1634356 w 1634356"/>
              <a:gd name="connsiteY2" fmla="*/ 523106 h 523106"/>
              <a:gd name="connsiteX3" fmla="*/ 0 w 1634356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  <a:gd name="connsiteX0" fmla="*/ 0 w 1999481"/>
              <a:gd name="connsiteY0" fmla="*/ 523106 h 523106"/>
              <a:gd name="connsiteX1" fmla="*/ 998153 w 1999481"/>
              <a:gd name="connsiteY1" fmla="*/ 0 h 523106"/>
              <a:gd name="connsiteX2" fmla="*/ 1999481 w 1999481"/>
              <a:gd name="connsiteY2" fmla="*/ 523106 h 523106"/>
              <a:gd name="connsiteX3" fmla="*/ 0 w 1999481"/>
              <a:gd name="connsiteY3" fmla="*/ 523106 h 523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481" h="523106">
                <a:moveTo>
                  <a:pt x="0" y="523106"/>
                </a:moveTo>
                <a:cubicBezTo>
                  <a:pt x="222651" y="422821"/>
                  <a:pt x="651677" y="170135"/>
                  <a:pt x="998153" y="0"/>
                </a:cubicBezTo>
                <a:cubicBezTo>
                  <a:pt x="1266312" y="135210"/>
                  <a:pt x="1521772" y="279946"/>
                  <a:pt x="1999481" y="523106"/>
                </a:cubicBezTo>
                <a:lnTo>
                  <a:pt x="0" y="523106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Pie 93"/>
          <p:cNvSpPr/>
          <p:nvPr/>
        </p:nvSpPr>
        <p:spPr>
          <a:xfrm rot="6300000" flipH="1">
            <a:off x="8320903" y="2263152"/>
            <a:ext cx="905864" cy="905864"/>
          </a:xfrm>
          <a:prstGeom prst="pie">
            <a:avLst>
              <a:gd name="adj1" fmla="val 4595984"/>
              <a:gd name="adj2" fmla="val 6242948"/>
            </a:avLst>
          </a:prstGeom>
          <a:solidFill>
            <a:srgbClr val="FFFF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6" name="Pie 105"/>
          <p:cNvSpPr/>
          <p:nvPr/>
        </p:nvSpPr>
        <p:spPr>
          <a:xfrm rot="6300000" flipH="1">
            <a:off x="8320903" y="2263152"/>
            <a:ext cx="905864" cy="905864"/>
          </a:xfrm>
          <a:prstGeom prst="pie">
            <a:avLst>
              <a:gd name="adj1" fmla="val 2711295"/>
              <a:gd name="adj2" fmla="val 6290901"/>
            </a:avLst>
          </a:prstGeom>
          <a:solidFill>
            <a:srgbClr val="C000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5" name="Pie 94"/>
          <p:cNvSpPr/>
          <p:nvPr/>
        </p:nvSpPr>
        <p:spPr>
          <a:xfrm rot="15300000">
            <a:off x="6330892" y="2259426"/>
            <a:ext cx="915030" cy="915030"/>
          </a:xfrm>
          <a:prstGeom prst="pie">
            <a:avLst>
              <a:gd name="adj1" fmla="val 4565272"/>
              <a:gd name="adj2" fmla="val 6277138"/>
            </a:avLst>
          </a:prstGeom>
          <a:solidFill>
            <a:srgbClr val="FFFF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5" name="Pie 104"/>
          <p:cNvSpPr/>
          <p:nvPr/>
        </p:nvSpPr>
        <p:spPr>
          <a:xfrm rot="15300000">
            <a:off x="6290961" y="2220313"/>
            <a:ext cx="968554" cy="988402"/>
          </a:xfrm>
          <a:prstGeom prst="pie">
            <a:avLst>
              <a:gd name="adj1" fmla="val 2812186"/>
              <a:gd name="adj2" fmla="val 6277138"/>
            </a:avLst>
          </a:prstGeom>
          <a:solidFill>
            <a:srgbClr val="C000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2507085" y="4072029"/>
            <a:ext cx="1587081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703685" y="4072029"/>
            <a:ext cx="1587081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98093" y="3472738"/>
            <a:ext cx="1585365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694284" y="2643758"/>
            <a:ext cx="1585365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690475" y="1227624"/>
            <a:ext cx="687476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09525" y="2034074"/>
            <a:ext cx="674776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703685" y="2344077"/>
            <a:ext cx="1587081" cy="304800"/>
          </a:xfrm>
          <a:prstGeom prst="roundRect">
            <a:avLst/>
          </a:prstGeom>
          <a:solidFill>
            <a:srgbClr val="3FFF9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Pie 73"/>
          <p:cNvSpPr/>
          <p:nvPr/>
        </p:nvSpPr>
        <p:spPr>
          <a:xfrm rot="18000000" flipH="1">
            <a:off x="7396239" y="722298"/>
            <a:ext cx="769364" cy="769364"/>
          </a:xfrm>
          <a:prstGeom prst="pie">
            <a:avLst>
              <a:gd name="adj1" fmla="val 1789690"/>
              <a:gd name="adj2" fmla="val 3752478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Pie 28"/>
          <p:cNvSpPr/>
          <p:nvPr/>
        </p:nvSpPr>
        <p:spPr>
          <a:xfrm rot="3600000">
            <a:off x="7391407" y="724613"/>
            <a:ext cx="769364" cy="769364"/>
          </a:xfrm>
          <a:prstGeom prst="pie">
            <a:avLst>
              <a:gd name="adj1" fmla="val 1789690"/>
              <a:gd name="adj2" fmla="val 3752478"/>
            </a:avLst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4610100" y="368080"/>
            <a:ext cx="2188105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42900" y="114556"/>
            <a:ext cx="2362826" cy="3048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508" y="92382"/>
            <a:ext cx="8028893" cy="57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53" tIns="38976" rIns="77953" bIns="38976">
            <a:spAutoFit/>
          </a:bodyPr>
          <a:lstStyle>
            <a:lvl1pPr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marL="342900" indent="-342900">
              <a:buFontTx/>
              <a:buAutoNum type="alphaUcPeriod" startAt="17"/>
            </a:pP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Bisector AD of </a:t>
            </a:r>
            <a:r>
              <a:rPr lang="en-US" sz="1600" dirty="0">
                <a:solidFill>
                  <a:srgbClr val="0000FF"/>
                </a:solidFill>
                <a:latin typeface="Symbol" pitchFamily="18" charset="2"/>
              </a:rPr>
              <a:t>Ð</a:t>
            </a:r>
            <a:r>
              <a:rPr lang="en-US" altLang="en-US" sz="1600" dirty="0" smtClean="0">
                <a:solidFill>
                  <a:srgbClr val="0000FF"/>
                </a:solidFill>
                <a:latin typeface="Symbol" pitchFamily="18" charset="2"/>
                <a:sym typeface="Symbol"/>
              </a:rPr>
              <a:t> 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BAC of </a:t>
            </a:r>
            <a:r>
              <a:rPr lang="en-US" altLang="en-US" sz="1600" dirty="0">
                <a:solidFill>
                  <a:srgbClr val="0000FF"/>
                </a:solidFill>
                <a:latin typeface="Symbol" pitchFamily="18" charset="2"/>
                <a:sym typeface="Symbol"/>
              </a:rPr>
              <a:t>D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ABC passes through the centre of the </a:t>
            </a:r>
          </a:p>
          <a:p>
            <a:r>
              <a:rPr lang="en-US" altLang="en-US" sz="1600" dirty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</a:t>
            </a:r>
            <a:r>
              <a:rPr lang="en-US" altLang="en-US" sz="1600" dirty="0" smtClean="0">
                <a:solidFill>
                  <a:srgbClr val="0000FF"/>
                </a:solidFill>
                <a:latin typeface="Bookman Old Style" pitchFamily="18" charset="0"/>
                <a:sym typeface="Symbol"/>
              </a:rPr>
              <a:t>    circumcircle of ABC as shown in figure. Prove that AB = AC.</a:t>
            </a:r>
            <a:endParaRPr lang="en-US" altLang="en-US" sz="1600" dirty="0" smtClean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-508" y="663538"/>
            <a:ext cx="792088" cy="32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53" tIns="38976" rIns="77953" bIns="38976">
            <a:spAutoFit/>
          </a:bodyPr>
          <a:lstStyle>
            <a:lvl1pPr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defTabSz="779463">
              <a:defRPr sz="1500" b="1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algn="ctr" defTabSz="779463" eaLnBrk="0" fontAlgn="base" hangingPunct="0">
              <a:spcBef>
                <a:spcPct val="0"/>
              </a:spcBef>
              <a:spcAft>
                <a:spcPct val="0"/>
              </a:spcAft>
              <a:defRPr sz="1500" b="1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C00000"/>
                </a:solidFill>
                <a:latin typeface="Book Antiqua" pitchFamily="18" charset="0"/>
              </a:rPr>
              <a:t>Proof.</a:t>
            </a:r>
            <a:endParaRPr lang="en-US" altLang="en-US" sz="1600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649686" y="1077746"/>
            <a:ext cx="2250089" cy="22500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7748151" y="2176211"/>
            <a:ext cx="53159" cy="5315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776251" y="1082984"/>
            <a:ext cx="0" cy="196863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V="1">
            <a:off x="7778802" y="1710888"/>
            <a:ext cx="0" cy="2013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772064" y="1082985"/>
            <a:ext cx="1015772" cy="16346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7772427" y="1081206"/>
            <a:ext cx="1015772" cy="16346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5" idx="7"/>
          </p:cNvCxnSpPr>
          <p:nvPr/>
        </p:nvCxnSpPr>
        <p:spPr>
          <a:xfrm flipV="1">
            <a:off x="6772064" y="2183995"/>
            <a:ext cx="1021462" cy="53146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773626" y="2192634"/>
            <a:ext cx="1021462" cy="53146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608549" y="781411"/>
            <a:ext cx="515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95862" y="1909096"/>
            <a:ext cx="515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O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24890" y="2597663"/>
            <a:ext cx="515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510783" y="2651003"/>
            <a:ext cx="515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705808" y="2597663"/>
            <a:ext cx="5156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="1" baseline="-25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47564" y="671496"/>
            <a:ext cx="118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OB,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7564" y="930953"/>
            <a:ext cx="10589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OA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OB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7564" y="1218985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AB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339752" y="1209460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.(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7564" y="1485070"/>
            <a:ext cx="118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OC,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47564" y="1736050"/>
            <a:ext cx="118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A = OC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47564" y="2320591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AB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AC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339752" y="2311066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.(iii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7564" y="2011073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AC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CA</a:t>
            </a:r>
          </a:p>
        </p:txBody>
      </p:sp>
      <p:sp>
        <p:nvSpPr>
          <p:cNvPr id="49" name="Oval 48"/>
          <p:cNvSpPr/>
          <p:nvPr/>
        </p:nvSpPr>
        <p:spPr>
          <a:xfrm>
            <a:off x="7687410" y="1305986"/>
            <a:ext cx="53159" cy="5315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7823795" y="1305986"/>
            <a:ext cx="53159" cy="5315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7791494" y="1102149"/>
            <a:ext cx="0" cy="1968631"/>
          </a:xfrm>
          <a:prstGeom prst="line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761622" y="1082984"/>
            <a:ext cx="1012755" cy="1629138"/>
          </a:xfrm>
          <a:prstGeom prst="line">
            <a:avLst/>
          </a:prstGeom>
          <a:ln w="28575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6760901" y="1082984"/>
            <a:ext cx="1015772" cy="1634640"/>
          </a:xfrm>
          <a:prstGeom prst="line">
            <a:avLst/>
          </a:prstGeom>
          <a:ln w="28575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7773170" y="1102150"/>
            <a:ext cx="1012755" cy="1629138"/>
          </a:xfrm>
          <a:prstGeom prst="line">
            <a:avLst/>
          </a:prstGeom>
          <a:ln w="28575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772449" y="1102150"/>
            <a:ext cx="1015772" cy="1634640"/>
          </a:xfrm>
          <a:prstGeom prst="line">
            <a:avLst/>
          </a:prstGeom>
          <a:ln w="28575"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2339752" y="2011073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.(ii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15516" y="2320591"/>
            <a:ext cx="6120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ut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47564" y="2634233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A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CA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43508" y="2634233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339752" y="2634233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.(iv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203848" y="2634233"/>
            <a:ext cx="28852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from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),(ii),(iii)]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47564" y="2888166"/>
            <a:ext cx="11817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In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C,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47564" y="3169300"/>
            <a:ext cx="11161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 = OC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47564" y="3445371"/>
            <a:ext cx="1728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C =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CB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339752" y="3435846"/>
            <a:ext cx="756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.(v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47564" y="3750166"/>
            <a:ext cx="37084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Adding </a:t>
            </a:r>
            <a:r>
              <a:rPr lang="en-US" sz="1600" u="sng" dirty="0" smtClean="0">
                <a:solidFill>
                  <a:prstClr val="black"/>
                </a:solidFill>
                <a:latin typeface="Bookman Old Style" pitchFamily="18" charset="0"/>
              </a:rPr>
              <a:t>(iv) </a:t>
            </a:r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and </a:t>
            </a:r>
            <a:r>
              <a:rPr lang="en-US" sz="1600" u="sng" dirty="0" smtClean="0">
                <a:solidFill>
                  <a:prstClr val="black"/>
                </a:solidFill>
                <a:latin typeface="Bookman Old Style" pitchFamily="18" charset="0"/>
              </a:rPr>
              <a:t>(v)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47564" y="4055152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A +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BC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231740" y="4055152"/>
            <a:ext cx="288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=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447764" y="4055152"/>
            <a:ext cx="16710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CA +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CB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47565" y="4398238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BC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47564" y="4722274"/>
            <a:ext cx="10375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B = AC</a:t>
            </a:r>
          </a:p>
        </p:txBody>
      </p:sp>
      <p:sp>
        <p:nvSpPr>
          <p:cNvPr id="63" name="Rectangle 62"/>
          <p:cNvSpPr/>
          <p:nvPr/>
        </p:nvSpPr>
        <p:spPr>
          <a:xfrm>
            <a:off x="215516" y="4398238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15516" y="4722274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579358" y="1442627"/>
            <a:ext cx="383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0" name="Rectangle 69"/>
          <p:cNvSpPr/>
          <p:nvPr/>
        </p:nvSpPr>
        <p:spPr>
          <a:xfrm rot="3600000">
            <a:off x="7235612" y="2051501"/>
            <a:ext cx="383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5" name="Rectangle 74"/>
          <p:cNvSpPr/>
          <p:nvPr/>
        </p:nvSpPr>
        <p:spPr>
          <a:xfrm rot="18000000" flipH="1">
            <a:off x="7858546" y="2068826"/>
            <a:ext cx="3833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203848" y="4398238"/>
            <a:ext cx="4176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[Angle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ddition property]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203848" y="3169300"/>
            <a:ext cx="23042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Radii of same circle]</a:t>
            </a:r>
          </a:p>
        </p:txBody>
      </p:sp>
      <p:sp>
        <p:nvSpPr>
          <p:cNvPr id="79" name="Rectangle 78"/>
          <p:cNvSpPr/>
          <p:nvPr/>
        </p:nvSpPr>
        <p:spPr>
          <a:xfrm>
            <a:off x="3203848" y="3435846"/>
            <a:ext cx="3420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Angles opposite to equal sides]</a:t>
            </a:r>
          </a:p>
        </p:txBody>
      </p:sp>
      <p:sp>
        <p:nvSpPr>
          <p:cNvPr id="80" name="Rectangle 79"/>
          <p:cNvSpPr/>
          <p:nvPr/>
        </p:nvSpPr>
        <p:spPr>
          <a:xfrm>
            <a:off x="3203848" y="4722274"/>
            <a:ext cx="3420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Sides opposite to equal angles]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203848" y="930953"/>
            <a:ext cx="23042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Radii of same circle]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203848" y="1736050"/>
            <a:ext cx="23042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Radii of same circle]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203848" y="1209460"/>
            <a:ext cx="3420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Angles opposite to equal sides]</a:t>
            </a:r>
          </a:p>
        </p:txBody>
      </p:sp>
      <p:sp>
        <p:nvSpPr>
          <p:cNvPr id="85" name="Rectangle 84"/>
          <p:cNvSpPr/>
          <p:nvPr/>
        </p:nvSpPr>
        <p:spPr>
          <a:xfrm>
            <a:off x="3203848" y="2011073"/>
            <a:ext cx="3420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Angles opposite to equal sides]</a:t>
            </a:r>
          </a:p>
        </p:txBody>
      </p:sp>
      <p:sp>
        <p:nvSpPr>
          <p:cNvPr id="86" name="Rectangle 85"/>
          <p:cNvSpPr/>
          <p:nvPr/>
        </p:nvSpPr>
        <p:spPr>
          <a:xfrm>
            <a:off x="3203848" y="2311066"/>
            <a:ext cx="9721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[Given]</a:t>
            </a:r>
          </a:p>
        </p:txBody>
      </p:sp>
      <p:sp>
        <p:nvSpPr>
          <p:cNvPr id="81" name="Cloud 80"/>
          <p:cNvSpPr/>
          <p:nvPr/>
        </p:nvSpPr>
        <p:spPr>
          <a:xfrm>
            <a:off x="2571608" y="1671650"/>
            <a:ext cx="4074793" cy="157584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know that 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ngles opposite to equal sides are equal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87" name="Cloud 86"/>
          <p:cNvSpPr/>
          <p:nvPr/>
        </p:nvSpPr>
        <p:spPr>
          <a:xfrm>
            <a:off x="2391588" y="699542"/>
            <a:ext cx="4074793" cy="118395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ngles opposite to equal sides are equal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43508" y="3445371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43508" y="2011073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43508" y="1218985"/>
            <a:ext cx="3865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Cloud 97"/>
          <p:cNvSpPr/>
          <p:nvPr/>
        </p:nvSpPr>
        <p:spPr>
          <a:xfrm>
            <a:off x="2427592" y="1347614"/>
            <a:ext cx="4074793" cy="118395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ngles opposite to equal sides are equal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324439" y="4398238"/>
            <a:ext cx="2592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511660" y="4398238"/>
            <a:ext cx="8640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Ð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CB</a:t>
            </a:r>
          </a:p>
        </p:txBody>
      </p:sp>
      <p:sp>
        <p:nvSpPr>
          <p:cNvPr id="107" name="Oval 106"/>
          <p:cNvSpPr/>
          <p:nvPr/>
        </p:nvSpPr>
        <p:spPr>
          <a:xfrm>
            <a:off x="6643573" y="1082984"/>
            <a:ext cx="2250089" cy="2250088"/>
          </a:xfrm>
          <a:prstGeom prst="ellipse">
            <a:avLst/>
          </a:prstGeom>
          <a:noFill/>
          <a:ln w="38100">
            <a:solidFill>
              <a:srgbClr val="00B050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8" name="Cloud 107"/>
          <p:cNvSpPr/>
          <p:nvPr/>
        </p:nvSpPr>
        <p:spPr>
          <a:xfrm>
            <a:off x="3772466" y="1346689"/>
            <a:ext cx="2530125" cy="118395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Consider </a:t>
            </a:r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OBC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09" name="Cloud 108"/>
          <p:cNvSpPr/>
          <p:nvPr/>
        </p:nvSpPr>
        <p:spPr>
          <a:xfrm>
            <a:off x="3558965" y="1209460"/>
            <a:ext cx="2530125" cy="118395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Consider </a:t>
            </a:r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OB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10" name="Cloud 109"/>
          <p:cNvSpPr/>
          <p:nvPr/>
        </p:nvSpPr>
        <p:spPr>
          <a:xfrm>
            <a:off x="3753245" y="1224107"/>
            <a:ext cx="2530125" cy="1183958"/>
          </a:xfrm>
          <a:prstGeom prst="cloud">
            <a:avLst/>
          </a:prstGeom>
          <a:solidFill>
            <a:srgbClr val="482D7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Consider </a:t>
            </a:r>
            <a:r>
              <a:rPr lang="en-US" b="1" dirty="0" smtClean="0">
                <a:solidFill>
                  <a:prstClr val="white"/>
                </a:solidFill>
                <a:latin typeface="Symbol" panose="05050102010706020507" pitchFamily="18" charset="2"/>
                <a:sym typeface="Symbol"/>
              </a:rPr>
              <a:t>D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AOC</a:t>
            </a:r>
            <a:endParaRPr lang="en-US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23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00"/>
                            </p:stCondLst>
                            <p:childTnLst>
                              <p:par>
                                <p:cTn id="2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500"/>
                            </p:stCondLst>
                            <p:childTnLst>
                              <p:par>
                                <p:cTn id="3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500"/>
                            </p:stCondLst>
                            <p:childTnLst>
                              <p:par>
                                <p:cTn id="4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500"/>
                            </p:stCondLst>
                            <p:childTnLst>
                              <p:par>
                                <p:cTn id="4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500"/>
                            </p:stCondLst>
                            <p:childTnLst>
                              <p:par>
                                <p:cTn id="4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500"/>
                            </p:stCondLst>
                            <p:childTnLst>
                              <p:par>
                                <p:cTn id="4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500"/>
                            </p:stCondLst>
                            <p:childTnLst>
                              <p:par>
                                <p:cTn id="4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500"/>
                            </p:stCondLst>
                            <p:childTnLst>
                              <p:par>
                                <p:cTn id="5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6" grpId="1" animBg="1"/>
      <p:bldP spid="97" grpId="0" animBg="1"/>
      <p:bldP spid="97" grpId="1" animBg="1"/>
      <p:bldP spid="72" grpId="0" animBg="1"/>
      <p:bldP spid="72" grpId="1" animBg="1"/>
      <p:bldP spid="21" grpId="0" animBg="1"/>
      <p:bldP spid="21" grpId="1" animBg="1"/>
      <p:bldP spid="73" grpId="0" animBg="1"/>
      <p:bldP spid="71" grpId="0" animBg="1"/>
      <p:bldP spid="76" grpId="0" animBg="1"/>
      <p:bldP spid="76" grpId="1" animBg="1"/>
      <p:bldP spid="94" grpId="0" animBg="1"/>
      <p:bldP spid="106" grpId="0" animBg="1"/>
      <p:bldP spid="95" grpId="0" animBg="1"/>
      <p:bldP spid="105" grpId="0" animBg="1"/>
      <p:bldP spid="104" grpId="0" animBg="1"/>
      <p:bldP spid="104" grpId="1" animBg="1"/>
      <p:bldP spid="103" grpId="0" animBg="1"/>
      <p:bldP spid="103" grpId="1" animBg="1"/>
      <p:bldP spid="100" grpId="0" animBg="1"/>
      <p:bldP spid="100" grpId="1" animBg="1"/>
      <p:bldP spid="99" grpId="0" animBg="1"/>
      <p:bldP spid="99" grpId="1" animBg="1"/>
      <p:bldP spid="90" grpId="0" animBg="1"/>
      <p:bldP spid="90" grpId="1" animBg="1"/>
      <p:bldP spid="89" grpId="0" animBg="1"/>
      <p:bldP spid="89" grpId="1" animBg="1"/>
      <p:bldP spid="88" grpId="0" animBg="1"/>
      <p:bldP spid="88" grpId="1" animBg="1"/>
      <p:bldP spid="74" grpId="0" animBg="1"/>
      <p:bldP spid="29" grpId="0" animBg="1"/>
      <p:bldP spid="58" grpId="0" animBg="1"/>
      <p:bldP spid="58" grpId="1" animBg="1"/>
      <p:bldP spid="52" grpId="0" animBg="1"/>
      <p:bldP spid="52" grpId="1" animBg="1"/>
      <p:bldP spid="2" grpId="0"/>
      <p:bldP spid="3" grpId="0"/>
      <p:bldP spid="4" grpId="0" animBg="1"/>
      <p:bldP spid="5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4" grpId="0"/>
      <p:bldP spid="25" grpId="0"/>
      <p:bldP spid="26" grpId="0"/>
      <p:bldP spid="28" grpId="0"/>
      <p:bldP spid="30" grpId="0"/>
      <p:bldP spid="31" grpId="0"/>
      <p:bldP spid="49" grpId="0" animBg="1"/>
      <p:bldP spid="50" grpId="0" animBg="1"/>
      <p:bldP spid="61" grpId="0"/>
      <p:bldP spid="62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1" grpId="0"/>
      <p:bldP spid="56" grpId="0"/>
      <p:bldP spid="57" grpId="0"/>
      <p:bldP spid="63" grpId="0"/>
      <p:bldP spid="64" grpId="0"/>
      <p:bldP spid="69" grpId="0"/>
      <p:bldP spid="70" grpId="0"/>
      <p:bldP spid="75" grpId="0"/>
      <p:bldP spid="77" grpId="0"/>
      <p:bldP spid="78" grpId="0"/>
      <p:bldP spid="79" grpId="0"/>
      <p:bldP spid="80" grpId="0"/>
      <p:bldP spid="82" grpId="0"/>
      <p:bldP spid="83" grpId="0"/>
      <p:bldP spid="84" grpId="0"/>
      <p:bldP spid="85" grpId="0"/>
      <p:bldP spid="86" grpId="0"/>
      <p:bldP spid="81" grpId="0" animBg="1"/>
      <p:bldP spid="81" grpId="1" animBg="1"/>
      <p:bldP spid="87" grpId="0" animBg="1"/>
      <p:bldP spid="87" grpId="1" animBg="1"/>
      <p:bldP spid="91" grpId="0"/>
      <p:bldP spid="92" grpId="0"/>
      <p:bldP spid="93" grpId="0"/>
      <p:bldP spid="98" grpId="0" animBg="1"/>
      <p:bldP spid="98" grpId="1" animBg="1"/>
      <p:bldP spid="101" grpId="0"/>
      <p:bldP spid="102" grpId="0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75756" y="163564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MODULE 41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41765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64</TotalTime>
  <Words>1424</Words>
  <Application>Microsoft Office PowerPoint</Application>
  <PresentationFormat>On-screen Show (16:9)</PresentationFormat>
  <Paragraphs>359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Arial</vt:lpstr>
      <vt:lpstr>Book Antiqua</vt:lpstr>
      <vt:lpstr>Bookman Old Style</vt:lpstr>
      <vt:lpstr>Calibri</vt:lpstr>
      <vt:lpstr>Cambria Math</vt:lpstr>
      <vt:lpstr>Comic Sans MS</vt:lpstr>
      <vt:lpstr>Garamond</vt:lpstr>
      <vt:lpstr>Symbol</vt:lpstr>
      <vt:lpstr>Wingdings</vt:lpstr>
      <vt:lpstr>Custom Design</vt:lpstr>
      <vt:lpstr>3_Office Theme</vt:lpstr>
      <vt:lpstr>5_Office Theme</vt:lpstr>
      <vt:lpstr>8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3261</cp:revision>
  <cp:lastPrinted>2014-08-30T06:16:50Z</cp:lastPrinted>
  <dcterms:created xsi:type="dcterms:W3CDTF">2013-07-31T12:47:49Z</dcterms:created>
  <dcterms:modified xsi:type="dcterms:W3CDTF">2022-04-23T04:09:25Z</dcterms:modified>
</cp:coreProperties>
</file>